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96" w:type="dxa"/>
        <w:tblLook w:val="01E0" w:firstRow="1" w:lastRow="1" w:firstColumn="1" w:lastColumn="1" w:noHBand="0" w:noVBand="0"/>
      </w:tblPr>
      <w:tblGrid>
        <w:gridCol w:w="4248"/>
        <w:gridCol w:w="6348"/>
      </w:tblGrid>
      <w:tr w:rsidR="004F6409" w:rsidRPr="00ED0983" w14:paraId="5CC24459" w14:textId="77777777" w:rsidTr="005838F6">
        <w:trPr>
          <w:trHeight w:val="1845"/>
        </w:trPr>
        <w:tc>
          <w:tcPr>
            <w:tcW w:w="4248" w:type="dxa"/>
          </w:tcPr>
          <w:p w14:paraId="14DC1938" w14:textId="77777777" w:rsidR="004F6409" w:rsidRPr="0025622A" w:rsidRDefault="0025622A" w:rsidP="00D73669">
            <w:pPr>
              <w:tabs>
                <w:tab w:val="left" w:pos="939"/>
              </w:tabs>
              <w:spacing w:after="0" w:line="240" w:lineRule="auto"/>
              <w:rPr>
                <w:rFonts w:ascii="Times New Roman" w:hAnsi="Times New Roman" w:cs="Times New Roman"/>
                <w:sz w:val="26"/>
                <w:szCs w:val="26"/>
              </w:rPr>
            </w:pPr>
            <w:r w:rsidRPr="0025622A">
              <w:rPr>
                <w:rFonts w:ascii="Times New Roman" w:hAnsi="Times New Roman" w:cs="Times New Roman"/>
                <w:sz w:val="26"/>
                <w:szCs w:val="26"/>
              </w:rPr>
              <w:t>UBND HUYỆN THẠCH THẤT</w:t>
            </w:r>
          </w:p>
          <w:p w14:paraId="5AC02AA5" w14:textId="77777777" w:rsidR="0025622A" w:rsidRPr="0025622A" w:rsidRDefault="0025622A" w:rsidP="0025622A">
            <w:pPr>
              <w:widowControl w:val="0"/>
              <w:tabs>
                <w:tab w:val="left" w:pos="1607"/>
              </w:tabs>
              <w:spacing w:after="120" w:line="240" w:lineRule="auto"/>
              <w:rPr>
                <w:rFonts w:ascii="Times New Roman" w:hAnsi="Times New Roman" w:cs="Times New Roman"/>
                <w:b/>
                <w:sz w:val="26"/>
                <w:szCs w:val="26"/>
              </w:rPr>
            </w:pPr>
            <w:r w:rsidRPr="0025622A">
              <w:rPr>
                <w:rFonts w:ascii="Times New Roman" w:hAnsi="Times New Roman" w:cs="Times New Roman"/>
                <w:b/>
                <w:sz w:val="26"/>
                <w:szCs w:val="26"/>
              </w:rPr>
              <w:t>TRƯỜNG THCS CẨM YÊN</w:t>
            </w:r>
          </w:p>
          <w:p w14:paraId="1930E9B7" w14:textId="77777777" w:rsidR="0025622A" w:rsidRPr="004F6409" w:rsidRDefault="0025622A" w:rsidP="00D73669">
            <w:pPr>
              <w:tabs>
                <w:tab w:val="left" w:pos="939"/>
              </w:tabs>
              <w:spacing w:after="0" w:line="240" w:lineRule="auto"/>
              <w:rPr>
                <w:rFonts w:ascii="Times New Roman" w:eastAsia="Times New Roman" w:hAnsi="Times New Roman" w:cs="Times New Roman"/>
                <w:sz w:val="26"/>
                <w:szCs w:val="26"/>
                <w:lang w:val="vi-VN"/>
              </w:rPr>
            </w:pPr>
          </w:p>
        </w:tc>
        <w:tc>
          <w:tcPr>
            <w:tcW w:w="6348" w:type="dxa"/>
          </w:tcPr>
          <w:p w14:paraId="0482C8EE" w14:textId="77777777" w:rsidR="0071317B" w:rsidRPr="0071317B" w:rsidRDefault="00DA2536" w:rsidP="00D73669">
            <w:pPr>
              <w:widowControl w:val="0"/>
              <w:pBdr>
                <w:top w:val="nil"/>
                <w:left w:val="nil"/>
                <w:bottom w:val="nil"/>
                <w:right w:val="nil"/>
                <w:between w:val="nil"/>
              </w:pBdr>
              <w:tabs>
                <w:tab w:val="left" w:pos="1607"/>
              </w:tabs>
              <w:spacing w:after="120" w:line="240" w:lineRule="auto"/>
              <w:jc w:val="center"/>
              <w:rPr>
                <w:rFonts w:ascii="Times New Roman" w:hAnsi="Times New Roman" w:cs="Times New Roman"/>
                <w:b/>
                <w:sz w:val="28"/>
                <w:szCs w:val="26"/>
              </w:rPr>
            </w:pPr>
            <w:r>
              <w:rPr>
                <w:rFonts w:ascii="Times New Roman" w:hAnsi="Times New Roman" w:cs="Times New Roman"/>
                <w:b/>
                <w:sz w:val="28"/>
                <w:szCs w:val="26"/>
              </w:rPr>
              <w:t>ĐỀ</w:t>
            </w:r>
            <w:r w:rsidR="0071317B" w:rsidRPr="0071317B">
              <w:rPr>
                <w:rFonts w:ascii="Times New Roman" w:hAnsi="Times New Roman" w:cs="Times New Roman"/>
                <w:b/>
                <w:sz w:val="28"/>
                <w:szCs w:val="26"/>
              </w:rPr>
              <w:t xml:space="preserve"> KIỂM TRA GIỮA HỌC KỲ II</w:t>
            </w:r>
          </w:p>
          <w:p w14:paraId="286315D3" w14:textId="77777777" w:rsidR="0071317B" w:rsidRPr="0071317B" w:rsidRDefault="0071317B" w:rsidP="00D73669">
            <w:pPr>
              <w:widowControl w:val="0"/>
              <w:pBdr>
                <w:top w:val="nil"/>
                <w:left w:val="nil"/>
                <w:bottom w:val="nil"/>
                <w:right w:val="nil"/>
                <w:between w:val="nil"/>
              </w:pBdr>
              <w:tabs>
                <w:tab w:val="left" w:pos="1607"/>
              </w:tabs>
              <w:spacing w:after="120" w:line="240" w:lineRule="auto"/>
              <w:jc w:val="center"/>
              <w:rPr>
                <w:rFonts w:ascii="Times New Roman" w:hAnsi="Times New Roman" w:cs="Times New Roman"/>
                <w:b/>
                <w:sz w:val="28"/>
                <w:szCs w:val="26"/>
              </w:rPr>
            </w:pPr>
            <w:r w:rsidRPr="0071317B">
              <w:rPr>
                <w:rFonts w:ascii="Times New Roman" w:hAnsi="Times New Roman" w:cs="Times New Roman"/>
                <w:b/>
                <w:sz w:val="28"/>
                <w:szCs w:val="26"/>
              </w:rPr>
              <w:t>NĂM HỌC 202</w:t>
            </w:r>
            <w:r w:rsidR="003A4D33">
              <w:rPr>
                <w:rFonts w:ascii="Times New Roman" w:hAnsi="Times New Roman" w:cs="Times New Roman"/>
                <w:b/>
                <w:sz w:val="28"/>
                <w:szCs w:val="26"/>
              </w:rPr>
              <w:t>3</w:t>
            </w:r>
            <w:r w:rsidRPr="0071317B">
              <w:rPr>
                <w:rFonts w:ascii="Times New Roman" w:hAnsi="Times New Roman" w:cs="Times New Roman"/>
                <w:b/>
                <w:sz w:val="28"/>
                <w:szCs w:val="26"/>
              </w:rPr>
              <w:t>-202</w:t>
            </w:r>
            <w:r w:rsidR="003A4D33">
              <w:rPr>
                <w:rFonts w:ascii="Times New Roman" w:hAnsi="Times New Roman" w:cs="Times New Roman"/>
                <w:b/>
                <w:sz w:val="28"/>
                <w:szCs w:val="26"/>
              </w:rPr>
              <w:t>4</w:t>
            </w:r>
          </w:p>
          <w:p w14:paraId="7C48FE70" w14:textId="77777777" w:rsidR="0071317B" w:rsidRPr="0071317B" w:rsidRDefault="0071317B" w:rsidP="00D73669">
            <w:pPr>
              <w:widowControl w:val="0"/>
              <w:pBdr>
                <w:top w:val="nil"/>
                <w:left w:val="nil"/>
                <w:bottom w:val="nil"/>
                <w:right w:val="nil"/>
                <w:between w:val="nil"/>
              </w:pBdr>
              <w:tabs>
                <w:tab w:val="left" w:pos="1607"/>
              </w:tabs>
              <w:spacing w:after="120" w:line="240" w:lineRule="auto"/>
              <w:jc w:val="center"/>
              <w:rPr>
                <w:rFonts w:ascii="Times New Roman" w:hAnsi="Times New Roman" w:cs="Times New Roman"/>
                <w:b/>
                <w:sz w:val="28"/>
                <w:szCs w:val="26"/>
              </w:rPr>
            </w:pPr>
            <w:r w:rsidRPr="0071317B">
              <w:rPr>
                <w:rFonts w:ascii="Times New Roman" w:hAnsi="Times New Roman" w:cs="Times New Roman"/>
                <w:b/>
                <w:sz w:val="28"/>
                <w:szCs w:val="26"/>
              </w:rPr>
              <w:t xml:space="preserve">Môn: Toán </w:t>
            </w:r>
            <w:r>
              <w:rPr>
                <w:rFonts w:ascii="Times New Roman" w:hAnsi="Times New Roman" w:cs="Times New Roman"/>
                <w:b/>
                <w:sz w:val="28"/>
                <w:szCs w:val="26"/>
              </w:rPr>
              <w:t>7</w:t>
            </w:r>
          </w:p>
          <w:p w14:paraId="17561722" w14:textId="77777777" w:rsidR="004F6409" w:rsidRPr="00E92135" w:rsidRDefault="0071317B" w:rsidP="00D73669">
            <w:pPr>
              <w:spacing w:after="0" w:line="240" w:lineRule="auto"/>
              <w:jc w:val="center"/>
              <w:rPr>
                <w:rFonts w:ascii="Times New Roman" w:eastAsia="Times New Roman" w:hAnsi="Times New Roman" w:cs="Times New Roman"/>
                <w:i/>
                <w:sz w:val="26"/>
                <w:szCs w:val="26"/>
                <w:lang w:val="vi-VN"/>
              </w:rPr>
            </w:pPr>
            <w:r w:rsidRPr="00E92135">
              <w:rPr>
                <w:rFonts w:ascii="Times New Roman" w:hAnsi="Times New Roman" w:cs="Times New Roman"/>
                <w:i/>
                <w:sz w:val="28"/>
                <w:szCs w:val="26"/>
              </w:rPr>
              <w:t>Thời gian làm bài: 90 phút</w:t>
            </w:r>
          </w:p>
        </w:tc>
      </w:tr>
    </w:tbl>
    <w:p w14:paraId="23C4F1BC" w14:textId="77777777" w:rsidR="00DA2536" w:rsidRPr="00DA2536" w:rsidRDefault="00DA2536" w:rsidP="00DA2536">
      <w:pPr>
        <w:pStyle w:val="NoSpacing"/>
        <w:rPr>
          <w:b/>
          <w:szCs w:val="26"/>
        </w:rPr>
      </w:pPr>
      <w:r>
        <w:rPr>
          <w:b/>
          <w:szCs w:val="26"/>
        </w:rPr>
        <w:t>A</w:t>
      </w:r>
      <w:r w:rsidRPr="00DA2536">
        <w:rPr>
          <w:b/>
          <w:szCs w:val="26"/>
        </w:rPr>
        <w:t xml:space="preserve">. MA TRẬN ĐỀ </w:t>
      </w:r>
    </w:p>
    <w:p w14:paraId="557A863F" w14:textId="77777777" w:rsidR="00DA2536" w:rsidRPr="00DA2536" w:rsidRDefault="00DA2536" w:rsidP="00DA2536">
      <w:pPr>
        <w:pStyle w:val="NoSpacing"/>
        <w:rPr>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
        <w:gridCol w:w="1158"/>
        <w:gridCol w:w="2853"/>
        <w:gridCol w:w="649"/>
        <w:gridCol w:w="510"/>
        <w:gridCol w:w="579"/>
        <w:gridCol w:w="532"/>
        <w:gridCol w:w="633"/>
        <w:gridCol w:w="542"/>
        <w:gridCol w:w="595"/>
        <w:gridCol w:w="516"/>
        <w:gridCol w:w="773"/>
      </w:tblGrid>
      <w:tr w:rsidR="001E3E02" w:rsidRPr="00DA2536" w14:paraId="2553C06A" w14:textId="77777777" w:rsidTr="003E7688">
        <w:trPr>
          <w:trHeight w:val="430"/>
        </w:trPr>
        <w:tc>
          <w:tcPr>
            <w:tcW w:w="265" w:type="pct"/>
            <w:vMerge w:val="restart"/>
            <w:shd w:val="clear" w:color="auto" w:fill="auto"/>
            <w:vAlign w:val="center"/>
          </w:tcPr>
          <w:p w14:paraId="587D0DA1" w14:textId="77777777" w:rsidR="00DA2536" w:rsidRPr="00DA2536" w:rsidRDefault="00DA2536" w:rsidP="003E7688">
            <w:pPr>
              <w:pStyle w:val="NoSpacing"/>
              <w:jc w:val="center"/>
              <w:rPr>
                <w:b/>
                <w:sz w:val="22"/>
              </w:rPr>
            </w:pPr>
            <w:r w:rsidRPr="00DA2536">
              <w:rPr>
                <w:b/>
                <w:sz w:val="22"/>
              </w:rPr>
              <w:t>TT</w:t>
            </w:r>
          </w:p>
        </w:tc>
        <w:tc>
          <w:tcPr>
            <w:tcW w:w="591" w:type="pct"/>
            <w:vMerge w:val="restart"/>
            <w:shd w:val="clear" w:color="auto" w:fill="auto"/>
            <w:vAlign w:val="center"/>
          </w:tcPr>
          <w:p w14:paraId="5080C529" w14:textId="77777777" w:rsidR="00DA2536" w:rsidRPr="00DA2536" w:rsidRDefault="00DA2536" w:rsidP="003E7688">
            <w:pPr>
              <w:pStyle w:val="NoSpacing"/>
              <w:jc w:val="center"/>
              <w:rPr>
                <w:b/>
                <w:sz w:val="22"/>
              </w:rPr>
            </w:pPr>
            <w:r w:rsidRPr="00DA2536">
              <w:rPr>
                <w:b/>
                <w:sz w:val="22"/>
              </w:rPr>
              <w:t>Chủ đề</w:t>
            </w:r>
          </w:p>
        </w:tc>
        <w:tc>
          <w:tcPr>
            <w:tcW w:w="1451" w:type="pct"/>
            <w:vMerge w:val="restart"/>
            <w:shd w:val="clear" w:color="auto" w:fill="auto"/>
            <w:vAlign w:val="center"/>
          </w:tcPr>
          <w:p w14:paraId="77189068" w14:textId="77777777" w:rsidR="00DA2536" w:rsidRPr="00DA2536" w:rsidRDefault="00DA2536" w:rsidP="003E7688">
            <w:pPr>
              <w:pStyle w:val="NoSpacing"/>
              <w:jc w:val="center"/>
              <w:rPr>
                <w:b/>
                <w:sz w:val="22"/>
              </w:rPr>
            </w:pPr>
            <w:r w:rsidRPr="00DA2536">
              <w:rPr>
                <w:b/>
                <w:sz w:val="22"/>
              </w:rPr>
              <w:t>Nội dung/</w:t>
            </w:r>
          </w:p>
          <w:p w14:paraId="0468CFCF" w14:textId="77777777" w:rsidR="00DA2536" w:rsidRPr="00DA2536" w:rsidRDefault="00DA2536" w:rsidP="003E7688">
            <w:pPr>
              <w:pStyle w:val="NoSpacing"/>
              <w:jc w:val="center"/>
              <w:rPr>
                <w:b/>
                <w:sz w:val="22"/>
              </w:rPr>
            </w:pPr>
            <w:r w:rsidRPr="00DA2536">
              <w:rPr>
                <w:b/>
                <w:sz w:val="22"/>
              </w:rPr>
              <w:t>Đơn vị kiến thức</w:t>
            </w:r>
          </w:p>
        </w:tc>
        <w:tc>
          <w:tcPr>
            <w:tcW w:w="2298" w:type="pct"/>
            <w:gridSpan w:val="8"/>
            <w:shd w:val="clear" w:color="auto" w:fill="9FFFD8"/>
            <w:vAlign w:val="center"/>
          </w:tcPr>
          <w:p w14:paraId="43F8EC93" w14:textId="77777777" w:rsidR="00DA2536" w:rsidRPr="00DA2536" w:rsidRDefault="00DA2536" w:rsidP="003E7688">
            <w:pPr>
              <w:pStyle w:val="NoSpacing"/>
              <w:jc w:val="center"/>
              <w:rPr>
                <w:b/>
                <w:color w:val="0000FF"/>
                <w:sz w:val="22"/>
              </w:rPr>
            </w:pPr>
            <w:r w:rsidRPr="00DA2536">
              <w:rPr>
                <w:b/>
                <w:sz w:val="22"/>
              </w:rPr>
              <w:t>Mức độ đánh giá</w:t>
            </w:r>
          </w:p>
        </w:tc>
        <w:tc>
          <w:tcPr>
            <w:tcW w:w="395" w:type="pct"/>
            <w:vMerge w:val="restart"/>
            <w:shd w:val="clear" w:color="auto" w:fill="auto"/>
            <w:vAlign w:val="center"/>
          </w:tcPr>
          <w:p w14:paraId="3F989BF8" w14:textId="77777777" w:rsidR="00DA2536" w:rsidRPr="00DA2536" w:rsidRDefault="00DA2536" w:rsidP="003E7688">
            <w:pPr>
              <w:pStyle w:val="NoSpacing"/>
              <w:jc w:val="center"/>
              <w:rPr>
                <w:b/>
                <w:sz w:val="22"/>
              </w:rPr>
            </w:pPr>
            <w:r w:rsidRPr="00DA2536">
              <w:rPr>
                <w:b/>
                <w:sz w:val="22"/>
              </w:rPr>
              <w:t>Tổng</w:t>
            </w:r>
          </w:p>
          <w:p w14:paraId="5CA44764" w14:textId="77777777" w:rsidR="00DA2536" w:rsidRPr="00DA2536" w:rsidRDefault="00DA2536" w:rsidP="003E7688">
            <w:pPr>
              <w:pStyle w:val="NoSpacing"/>
              <w:jc w:val="center"/>
              <w:rPr>
                <w:b/>
                <w:sz w:val="22"/>
              </w:rPr>
            </w:pPr>
            <w:r w:rsidRPr="00DA2536">
              <w:rPr>
                <w:b/>
                <w:sz w:val="22"/>
              </w:rPr>
              <w:t>điểm</w:t>
            </w:r>
          </w:p>
        </w:tc>
      </w:tr>
      <w:tr w:rsidR="001E3E02" w:rsidRPr="00DA2536" w14:paraId="57183209" w14:textId="77777777" w:rsidTr="003E7688">
        <w:trPr>
          <w:trHeight w:val="705"/>
        </w:trPr>
        <w:tc>
          <w:tcPr>
            <w:tcW w:w="265" w:type="pct"/>
            <w:vMerge/>
            <w:shd w:val="clear" w:color="auto" w:fill="auto"/>
          </w:tcPr>
          <w:p w14:paraId="19096A5E" w14:textId="77777777" w:rsidR="00DA2536" w:rsidRPr="00DA2536" w:rsidRDefault="00DA2536" w:rsidP="003E7688">
            <w:pPr>
              <w:pStyle w:val="NoSpacing"/>
              <w:rPr>
                <w:sz w:val="22"/>
              </w:rPr>
            </w:pPr>
          </w:p>
        </w:tc>
        <w:tc>
          <w:tcPr>
            <w:tcW w:w="591" w:type="pct"/>
            <w:vMerge/>
            <w:shd w:val="clear" w:color="auto" w:fill="auto"/>
          </w:tcPr>
          <w:p w14:paraId="1942530B" w14:textId="77777777" w:rsidR="00DA2536" w:rsidRPr="00DA2536" w:rsidRDefault="00DA2536" w:rsidP="003E7688">
            <w:pPr>
              <w:pStyle w:val="NoSpacing"/>
              <w:rPr>
                <w:sz w:val="22"/>
              </w:rPr>
            </w:pPr>
          </w:p>
        </w:tc>
        <w:tc>
          <w:tcPr>
            <w:tcW w:w="1451" w:type="pct"/>
            <w:vMerge/>
            <w:shd w:val="clear" w:color="auto" w:fill="auto"/>
          </w:tcPr>
          <w:p w14:paraId="20789DFF" w14:textId="77777777" w:rsidR="00DA2536" w:rsidRPr="00DA2536" w:rsidRDefault="00DA2536" w:rsidP="003E7688">
            <w:pPr>
              <w:pStyle w:val="NoSpacing"/>
              <w:rPr>
                <w:sz w:val="22"/>
              </w:rPr>
            </w:pPr>
          </w:p>
        </w:tc>
        <w:tc>
          <w:tcPr>
            <w:tcW w:w="556" w:type="pct"/>
            <w:gridSpan w:val="2"/>
            <w:tcBorders>
              <w:bottom w:val="single" w:sz="4" w:space="0" w:color="auto"/>
            </w:tcBorders>
            <w:shd w:val="clear" w:color="auto" w:fill="auto"/>
            <w:vAlign w:val="center"/>
          </w:tcPr>
          <w:p w14:paraId="4E5200AD" w14:textId="77777777" w:rsidR="00DA2536" w:rsidRPr="00DA2536" w:rsidRDefault="00DA2536" w:rsidP="003E7688">
            <w:pPr>
              <w:pStyle w:val="NoSpacing"/>
              <w:jc w:val="center"/>
              <w:rPr>
                <w:b/>
                <w:color w:val="006600"/>
                <w:sz w:val="22"/>
              </w:rPr>
            </w:pPr>
            <w:r w:rsidRPr="00DA2536">
              <w:rPr>
                <w:b/>
                <w:color w:val="006600"/>
                <w:sz w:val="22"/>
              </w:rPr>
              <w:t>Nhận biết</w:t>
            </w:r>
          </w:p>
        </w:tc>
        <w:tc>
          <w:tcPr>
            <w:tcW w:w="570" w:type="pct"/>
            <w:gridSpan w:val="2"/>
            <w:tcBorders>
              <w:bottom w:val="single" w:sz="4" w:space="0" w:color="auto"/>
            </w:tcBorders>
            <w:shd w:val="clear" w:color="auto" w:fill="auto"/>
            <w:vAlign w:val="center"/>
          </w:tcPr>
          <w:p w14:paraId="3AF0B9CD" w14:textId="77777777" w:rsidR="00DA2536" w:rsidRPr="00DA2536" w:rsidRDefault="00DA2536" w:rsidP="003E7688">
            <w:pPr>
              <w:pStyle w:val="NoSpacing"/>
              <w:jc w:val="center"/>
              <w:rPr>
                <w:b/>
                <w:color w:val="0000FF"/>
                <w:sz w:val="22"/>
              </w:rPr>
            </w:pPr>
            <w:r w:rsidRPr="00DA2536">
              <w:rPr>
                <w:b/>
                <w:color w:val="0000FF"/>
                <w:sz w:val="22"/>
              </w:rPr>
              <w:t>Thông hiểu</w:t>
            </w:r>
          </w:p>
        </w:tc>
        <w:tc>
          <w:tcPr>
            <w:tcW w:w="602" w:type="pct"/>
            <w:gridSpan w:val="2"/>
            <w:tcBorders>
              <w:bottom w:val="single" w:sz="4" w:space="0" w:color="auto"/>
            </w:tcBorders>
            <w:shd w:val="clear" w:color="auto" w:fill="auto"/>
            <w:vAlign w:val="center"/>
          </w:tcPr>
          <w:p w14:paraId="4014B5DB" w14:textId="77777777" w:rsidR="00DA2536" w:rsidRPr="00DA2536" w:rsidRDefault="00DA2536" w:rsidP="003E7688">
            <w:pPr>
              <w:pStyle w:val="NoSpacing"/>
              <w:jc w:val="center"/>
              <w:rPr>
                <w:b/>
                <w:color w:val="CC00FF"/>
                <w:sz w:val="22"/>
              </w:rPr>
            </w:pPr>
            <w:r w:rsidRPr="00DA2536">
              <w:rPr>
                <w:b/>
                <w:color w:val="CC00FF"/>
                <w:sz w:val="22"/>
              </w:rPr>
              <w:t xml:space="preserve">Vận </w:t>
            </w:r>
          </w:p>
          <w:p w14:paraId="759157DD" w14:textId="77777777" w:rsidR="00DA2536" w:rsidRPr="00DA2536" w:rsidRDefault="00DA2536" w:rsidP="003E7688">
            <w:pPr>
              <w:pStyle w:val="NoSpacing"/>
              <w:jc w:val="center"/>
              <w:rPr>
                <w:b/>
                <w:sz w:val="22"/>
              </w:rPr>
            </w:pPr>
            <w:r w:rsidRPr="00DA2536">
              <w:rPr>
                <w:b/>
                <w:color w:val="CC00FF"/>
                <w:sz w:val="22"/>
              </w:rPr>
              <w:t>dụng</w:t>
            </w:r>
          </w:p>
        </w:tc>
        <w:tc>
          <w:tcPr>
            <w:tcW w:w="570" w:type="pct"/>
            <w:gridSpan w:val="2"/>
            <w:tcBorders>
              <w:bottom w:val="single" w:sz="4" w:space="0" w:color="auto"/>
            </w:tcBorders>
            <w:shd w:val="clear" w:color="auto" w:fill="auto"/>
            <w:vAlign w:val="center"/>
          </w:tcPr>
          <w:p w14:paraId="63E4BA29" w14:textId="77777777" w:rsidR="00DA2536" w:rsidRPr="00DA2536" w:rsidRDefault="00DA2536" w:rsidP="003E7688">
            <w:pPr>
              <w:pStyle w:val="NoSpacing"/>
              <w:jc w:val="center"/>
              <w:rPr>
                <w:b/>
                <w:sz w:val="22"/>
              </w:rPr>
            </w:pPr>
            <w:r w:rsidRPr="00DA2536">
              <w:rPr>
                <w:b/>
                <w:color w:val="FF0000"/>
                <w:sz w:val="22"/>
              </w:rPr>
              <w:t>Vận dụng cao</w:t>
            </w:r>
          </w:p>
        </w:tc>
        <w:tc>
          <w:tcPr>
            <w:tcW w:w="395" w:type="pct"/>
            <w:vMerge/>
            <w:shd w:val="clear" w:color="auto" w:fill="auto"/>
          </w:tcPr>
          <w:p w14:paraId="58C6A0EB" w14:textId="77777777" w:rsidR="00DA2536" w:rsidRPr="00DA2536" w:rsidRDefault="00DA2536" w:rsidP="003E7688">
            <w:pPr>
              <w:pStyle w:val="NoSpacing"/>
              <w:rPr>
                <w:sz w:val="22"/>
              </w:rPr>
            </w:pPr>
          </w:p>
        </w:tc>
      </w:tr>
      <w:tr w:rsidR="001E3E02" w:rsidRPr="00DA2536" w14:paraId="0B008BFF" w14:textId="77777777" w:rsidTr="003E7688">
        <w:trPr>
          <w:trHeight w:val="711"/>
        </w:trPr>
        <w:tc>
          <w:tcPr>
            <w:tcW w:w="265" w:type="pct"/>
            <w:vMerge/>
            <w:shd w:val="clear" w:color="auto" w:fill="auto"/>
          </w:tcPr>
          <w:p w14:paraId="564454DE" w14:textId="77777777" w:rsidR="00DA2536" w:rsidRPr="00DA2536" w:rsidRDefault="00DA2536" w:rsidP="003E7688">
            <w:pPr>
              <w:pStyle w:val="NoSpacing"/>
              <w:rPr>
                <w:sz w:val="22"/>
              </w:rPr>
            </w:pPr>
          </w:p>
        </w:tc>
        <w:tc>
          <w:tcPr>
            <w:tcW w:w="591" w:type="pct"/>
            <w:vMerge/>
            <w:shd w:val="clear" w:color="auto" w:fill="auto"/>
          </w:tcPr>
          <w:p w14:paraId="16789B13" w14:textId="77777777" w:rsidR="00DA2536" w:rsidRPr="00DA2536" w:rsidRDefault="00DA2536" w:rsidP="003E7688">
            <w:pPr>
              <w:pStyle w:val="NoSpacing"/>
              <w:rPr>
                <w:sz w:val="22"/>
              </w:rPr>
            </w:pPr>
          </w:p>
        </w:tc>
        <w:tc>
          <w:tcPr>
            <w:tcW w:w="1451" w:type="pct"/>
            <w:vMerge/>
            <w:shd w:val="clear" w:color="auto" w:fill="auto"/>
          </w:tcPr>
          <w:p w14:paraId="2BE1D3E3" w14:textId="77777777" w:rsidR="00DA2536" w:rsidRPr="00DA2536" w:rsidRDefault="00DA2536" w:rsidP="003E7688">
            <w:pPr>
              <w:pStyle w:val="NoSpacing"/>
              <w:rPr>
                <w:sz w:val="22"/>
              </w:rPr>
            </w:pPr>
          </w:p>
        </w:tc>
        <w:tc>
          <w:tcPr>
            <w:tcW w:w="333" w:type="pct"/>
            <w:tcBorders>
              <w:bottom w:val="single" w:sz="4" w:space="0" w:color="auto"/>
            </w:tcBorders>
            <w:shd w:val="clear" w:color="auto" w:fill="FFFFCC"/>
            <w:vAlign w:val="center"/>
          </w:tcPr>
          <w:p w14:paraId="118A76D9" w14:textId="77777777" w:rsidR="00DA2536" w:rsidRPr="00DA2536" w:rsidRDefault="00DA2536" w:rsidP="003E7688">
            <w:pPr>
              <w:pStyle w:val="NoSpacing"/>
              <w:jc w:val="center"/>
              <w:rPr>
                <w:b/>
                <w:sz w:val="22"/>
              </w:rPr>
            </w:pPr>
            <w:r w:rsidRPr="00DA2536">
              <w:rPr>
                <w:b/>
                <w:sz w:val="22"/>
              </w:rPr>
              <w:t>TN</w:t>
            </w:r>
          </w:p>
          <w:p w14:paraId="07FE0BF9" w14:textId="77777777" w:rsidR="00DA2536" w:rsidRPr="00DA2536" w:rsidRDefault="00DA2536" w:rsidP="003E7688">
            <w:pPr>
              <w:pStyle w:val="NoSpacing"/>
              <w:jc w:val="center"/>
              <w:rPr>
                <w:b/>
                <w:sz w:val="22"/>
              </w:rPr>
            </w:pPr>
            <w:r w:rsidRPr="00DA2536">
              <w:rPr>
                <w:b/>
                <w:sz w:val="22"/>
              </w:rPr>
              <w:t>KQ</w:t>
            </w:r>
          </w:p>
        </w:tc>
        <w:tc>
          <w:tcPr>
            <w:tcW w:w="223" w:type="pct"/>
            <w:tcBorders>
              <w:bottom w:val="single" w:sz="4" w:space="0" w:color="auto"/>
            </w:tcBorders>
            <w:shd w:val="clear" w:color="auto" w:fill="FFFFCC"/>
            <w:vAlign w:val="center"/>
          </w:tcPr>
          <w:p w14:paraId="381DF838" w14:textId="77777777" w:rsidR="00DA2536" w:rsidRPr="00DA2536" w:rsidRDefault="00DA2536" w:rsidP="003E7688">
            <w:pPr>
              <w:pStyle w:val="NoSpacing"/>
              <w:jc w:val="center"/>
              <w:rPr>
                <w:b/>
                <w:sz w:val="22"/>
              </w:rPr>
            </w:pPr>
            <w:r w:rsidRPr="00DA2536">
              <w:rPr>
                <w:b/>
                <w:sz w:val="22"/>
              </w:rPr>
              <w:t>TL</w:t>
            </w:r>
          </w:p>
        </w:tc>
        <w:tc>
          <w:tcPr>
            <w:tcW w:w="297" w:type="pct"/>
            <w:shd w:val="clear" w:color="auto" w:fill="8FFFFF"/>
            <w:vAlign w:val="center"/>
          </w:tcPr>
          <w:p w14:paraId="70C84EFD" w14:textId="77777777" w:rsidR="00DA2536" w:rsidRPr="00DA2536" w:rsidRDefault="00DA2536" w:rsidP="003E7688">
            <w:pPr>
              <w:pStyle w:val="NoSpacing"/>
              <w:jc w:val="center"/>
              <w:rPr>
                <w:b/>
                <w:sz w:val="22"/>
              </w:rPr>
            </w:pPr>
            <w:r w:rsidRPr="00DA2536">
              <w:rPr>
                <w:b/>
                <w:sz w:val="22"/>
              </w:rPr>
              <w:t>TN</w:t>
            </w:r>
          </w:p>
          <w:p w14:paraId="4F8B2729" w14:textId="77777777" w:rsidR="00DA2536" w:rsidRPr="00DA2536" w:rsidRDefault="00DA2536" w:rsidP="003E7688">
            <w:pPr>
              <w:pStyle w:val="NoSpacing"/>
              <w:jc w:val="center"/>
              <w:rPr>
                <w:b/>
                <w:sz w:val="22"/>
              </w:rPr>
            </w:pPr>
            <w:r w:rsidRPr="00DA2536">
              <w:rPr>
                <w:b/>
                <w:sz w:val="22"/>
              </w:rPr>
              <w:t>KQ</w:t>
            </w:r>
          </w:p>
        </w:tc>
        <w:tc>
          <w:tcPr>
            <w:tcW w:w="273" w:type="pct"/>
            <w:shd w:val="clear" w:color="auto" w:fill="8FFFFF"/>
            <w:vAlign w:val="center"/>
          </w:tcPr>
          <w:p w14:paraId="286A356D" w14:textId="77777777" w:rsidR="00DA2536" w:rsidRPr="00DA2536" w:rsidRDefault="00DA2536" w:rsidP="003E7688">
            <w:pPr>
              <w:pStyle w:val="NoSpacing"/>
              <w:jc w:val="center"/>
              <w:rPr>
                <w:b/>
                <w:sz w:val="22"/>
              </w:rPr>
            </w:pPr>
            <w:r w:rsidRPr="00DA2536">
              <w:rPr>
                <w:b/>
                <w:sz w:val="22"/>
              </w:rPr>
              <w:t>TL</w:t>
            </w:r>
          </w:p>
        </w:tc>
        <w:tc>
          <w:tcPr>
            <w:tcW w:w="324" w:type="pct"/>
            <w:shd w:val="clear" w:color="auto" w:fill="E5E5FF"/>
            <w:vAlign w:val="center"/>
          </w:tcPr>
          <w:p w14:paraId="0D904ECC" w14:textId="77777777" w:rsidR="00DA2536" w:rsidRPr="00DA2536" w:rsidRDefault="00DA2536" w:rsidP="003E7688">
            <w:pPr>
              <w:pStyle w:val="NoSpacing"/>
              <w:jc w:val="center"/>
              <w:rPr>
                <w:b/>
                <w:sz w:val="22"/>
              </w:rPr>
            </w:pPr>
            <w:r w:rsidRPr="00DA2536">
              <w:rPr>
                <w:b/>
                <w:sz w:val="22"/>
              </w:rPr>
              <w:t>TN</w:t>
            </w:r>
          </w:p>
          <w:p w14:paraId="742BA46C" w14:textId="77777777" w:rsidR="00DA2536" w:rsidRPr="00DA2536" w:rsidRDefault="00DA2536" w:rsidP="003E7688">
            <w:pPr>
              <w:pStyle w:val="NoSpacing"/>
              <w:jc w:val="center"/>
              <w:rPr>
                <w:b/>
                <w:sz w:val="22"/>
              </w:rPr>
            </w:pPr>
            <w:r w:rsidRPr="00DA2536">
              <w:rPr>
                <w:b/>
                <w:sz w:val="22"/>
              </w:rPr>
              <w:t>KQ</w:t>
            </w:r>
          </w:p>
        </w:tc>
        <w:tc>
          <w:tcPr>
            <w:tcW w:w="278" w:type="pct"/>
            <w:shd w:val="clear" w:color="auto" w:fill="E5E5FF"/>
            <w:vAlign w:val="center"/>
          </w:tcPr>
          <w:p w14:paraId="494FCBE7" w14:textId="77777777" w:rsidR="00DA2536" w:rsidRPr="00DA2536" w:rsidRDefault="00DA2536" w:rsidP="003E7688">
            <w:pPr>
              <w:pStyle w:val="NoSpacing"/>
              <w:jc w:val="center"/>
              <w:rPr>
                <w:b/>
                <w:sz w:val="22"/>
              </w:rPr>
            </w:pPr>
            <w:r w:rsidRPr="00DA2536">
              <w:rPr>
                <w:b/>
                <w:sz w:val="22"/>
              </w:rPr>
              <w:t>TL</w:t>
            </w:r>
          </w:p>
        </w:tc>
        <w:tc>
          <w:tcPr>
            <w:tcW w:w="305" w:type="pct"/>
            <w:shd w:val="clear" w:color="auto" w:fill="FFD5FF"/>
            <w:vAlign w:val="center"/>
          </w:tcPr>
          <w:p w14:paraId="154E42C0" w14:textId="77777777" w:rsidR="00DA2536" w:rsidRPr="00DA2536" w:rsidRDefault="00DA2536" w:rsidP="003E7688">
            <w:pPr>
              <w:pStyle w:val="NoSpacing"/>
              <w:jc w:val="center"/>
              <w:rPr>
                <w:b/>
                <w:sz w:val="22"/>
              </w:rPr>
            </w:pPr>
            <w:r w:rsidRPr="00DA2536">
              <w:rPr>
                <w:b/>
                <w:sz w:val="22"/>
              </w:rPr>
              <w:t>TN</w:t>
            </w:r>
          </w:p>
          <w:p w14:paraId="76636D74" w14:textId="77777777" w:rsidR="00DA2536" w:rsidRPr="00DA2536" w:rsidRDefault="00DA2536" w:rsidP="003E7688">
            <w:pPr>
              <w:pStyle w:val="NoSpacing"/>
              <w:jc w:val="center"/>
              <w:rPr>
                <w:b/>
                <w:sz w:val="22"/>
              </w:rPr>
            </w:pPr>
            <w:r w:rsidRPr="00DA2536">
              <w:rPr>
                <w:b/>
                <w:sz w:val="22"/>
              </w:rPr>
              <w:t>KQ</w:t>
            </w:r>
          </w:p>
        </w:tc>
        <w:tc>
          <w:tcPr>
            <w:tcW w:w="265" w:type="pct"/>
            <w:shd w:val="clear" w:color="auto" w:fill="FFD5FF"/>
            <w:vAlign w:val="center"/>
          </w:tcPr>
          <w:p w14:paraId="5F6AF3B3" w14:textId="77777777" w:rsidR="00DA2536" w:rsidRPr="00DA2536" w:rsidRDefault="00DA2536" w:rsidP="003E7688">
            <w:pPr>
              <w:pStyle w:val="NoSpacing"/>
              <w:jc w:val="center"/>
              <w:rPr>
                <w:b/>
                <w:sz w:val="22"/>
              </w:rPr>
            </w:pPr>
            <w:r w:rsidRPr="00DA2536">
              <w:rPr>
                <w:b/>
                <w:sz w:val="22"/>
              </w:rPr>
              <w:t>TL</w:t>
            </w:r>
          </w:p>
        </w:tc>
        <w:tc>
          <w:tcPr>
            <w:tcW w:w="395" w:type="pct"/>
            <w:vMerge/>
            <w:shd w:val="clear" w:color="auto" w:fill="auto"/>
          </w:tcPr>
          <w:p w14:paraId="2513FDE9" w14:textId="77777777" w:rsidR="00DA2536" w:rsidRPr="00DA2536" w:rsidRDefault="00DA2536" w:rsidP="003E7688">
            <w:pPr>
              <w:pStyle w:val="NoSpacing"/>
              <w:rPr>
                <w:sz w:val="22"/>
              </w:rPr>
            </w:pPr>
          </w:p>
        </w:tc>
      </w:tr>
      <w:tr w:rsidR="001E3E02" w:rsidRPr="00DA2536" w14:paraId="2A0AA1E6" w14:textId="77777777" w:rsidTr="003E7688">
        <w:trPr>
          <w:trHeight w:val="279"/>
        </w:trPr>
        <w:tc>
          <w:tcPr>
            <w:tcW w:w="265" w:type="pct"/>
            <w:vMerge w:val="restart"/>
            <w:shd w:val="clear" w:color="auto" w:fill="auto"/>
            <w:vAlign w:val="center"/>
          </w:tcPr>
          <w:p w14:paraId="2F075987" w14:textId="77777777" w:rsidR="00DA2536" w:rsidRPr="00DA2536" w:rsidRDefault="00DA2536" w:rsidP="003E7688">
            <w:pPr>
              <w:pStyle w:val="NoSpacing"/>
              <w:jc w:val="center"/>
              <w:rPr>
                <w:sz w:val="22"/>
              </w:rPr>
            </w:pPr>
            <w:r w:rsidRPr="00DA2536">
              <w:rPr>
                <w:sz w:val="22"/>
              </w:rPr>
              <w:t>1</w:t>
            </w:r>
          </w:p>
        </w:tc>
        <w:tc>
          <w:tcPr>
            <w:tcW w:w="591" w:type="pct"/>
            <w:vMerge w:val="restart"/>
            <w:shd w:val="clear" w:color="auto" w:fill="auto"/>
            <w:vAlign w:val="center"/>
          </w:tcPr>
          <w:p w14:paraId="48026A1B" w14:textId="77777777" w:rsidR="00DA2536" w:rsidRPr="00DA2536" w:rsidRDefault="00DA2536" w:rsidP="003E7688">
            <w:pPr>
              <w:pStyle w:val="NoSpacing"/>
              <w:jc w:val="center"/>
              <w:rPr>
                <w:b/>
                <w:sz w:val="22"/>
              </w:rPr>
            </w:pPr>
            <w:r w:rsidRPr="00DA2536">
              <w:rPr>
                <w:rFonts w:eastAsia="Times New Roman"/>
                <w:b/>
                <w:noProof/>
                <w:color w:val="000000"/>
                <w:sz w:val="22"/>
                <w:lang w:val="vi-VN"/>
              </w:rPr>
              <w:t>Thu thập và tổ chức dữ liệu</w:t>
            </w:r>
          </w:p>
        </w:tc>
        <w:tc>
          <w:tcPr>
            <w:tcW w:w="1451" w:type="pct"/>
            <w:shd w:val="clear" w:color="auto" w:fill="auto"/>
          </w:tcPr>
          <w:p w14:paraId="1FAD7463" w14:textId="77777777" w:rsidR="00DA2536" w:rsidRPr="00DA2536" w:rsidRDefault="00DA2536" w:rsidP="003E7688">
            <w:pPr>
              <w:spacing w:before="60" w:line="240" w:lineRule="auto"/>
              <w:rPr>
                <w:rFonts w:ascii="Times New Roman" w:hAnsi="Times New Roman" w:cs="Times New Roman"/>
                <w:spacing w:val="-8"/>
                <w:sz w:val="26"/>
                <w:lang w:val="da-DK"/>
              </w:rPr>
            </w:pPr>
            <w:r w:rsidRPr="00DA2536">
              <w:rPr>
                <w:rFonts w:ascii="Times New Roman" w:eastAsia="Times New Roman" w:hAnsi="Times New Roman" w:cs="Times New Roman"/>
                <w:i/>
                <w:noProof/>
                <w:color w:val="000000"/>
                <w:sz w:val="26"/>
                <w:lang w:val="vi-VN"/>
              </w:rPr>
              <w:t xml:space="preserve">Thu thập, phân loại, </w:t>
            </w:r>
            <w:r w:rsidRPr="00DA2536">
              <w:rPr>
                <w:rFonts w:ascii="Times New Roman" w:eastAsia="Times New Roman" w:hAnsi="Times New Roman" w:cs="Times New Roman"/>
                <w:i/>
                <w:noProof/>
                <w:color w:val="000000"/>
                <w:sz w:val="26"/>
                <w:lang w:val="vi-VN"/>
              </w:rPr>
              <w:br/>
              <w:t>biểu diễn dữ liệu theo các tiêu chí cho trước</w:t>
            </w:r>
          </w:p>
        </w:tc>
        <w:tc>
          <w:tcPr>
            <w:tcW w:w="333" w:type="pct"/>
            <w:shd w:val="clear" w:color="auto" w:fill="FFFFCC"/>
            <w:vAlign w:val="center"/>
          </w:tcPr>
          <w:p w14:paraId="5C56C6FD" w14:textId="77777777" w:rsidR="00DA2536" w:rsidRPr="00DA2536" w:rsidRDefault="00DA2536" w:rsidP="003E7688">
            <w:pPr>
              <w:spacing w:line="240" w:lineRule="auto"/>
              <w:jc w:val="center"/>
              <w:rPr>
                <w:rFonts w:ascii="Times New Roman" w:hAnsi="Times New Roman" w:cs="Times New Roman"/>
                <w:spacing w:val="-8"/>
                <w:sz w:val="26"/>
                <w:lang w:val="vi-VN"/>
              </w:rPr>
            </w:pPr>
          </w:p>
        </w:tc>
        <w:tc>
          <w:tcPr>
            <w:tcW w:w="223" w:type="pct"/>
            <w:shd w:val="clear" w:color="auto" w:fill="FFFFCC"/>
            <w:vAlign w:val="center"/>
          </w:tcPr>
          <w:p w14:paraId="081CCDA0" w14:textId="77777777" w:rsidR="00DA2536" w:rsidRPr="00DA2536" w:rsidRDefault="00DA2536" w:rsidP="003E7688">
            <w:pPr>
              <w:spacing w:line="240" w:lineRule="auto"/>
              <w:jc w:val="center"/>
              <w:rPr>
                <w:rFonts w:ascii="Times New Roman" w:hAnsi="Times New Roman" w:cs="Times New Roman"/>
                <w:spacing w:val="-8"/>
                <w:sz w:val="26"/>
              </w:rPr>
            </w:pPr>
          </w:p>
        </w:tc>
        <w:tc>
          <w:tcPr>
            <w:tcW w:w="297" w:type="pct"/>
            <w:shd w:val="clear" w:color="auto" w:fill="8FFFFF"/>
            <w:vAlign w:val="center"/>
          </w:tcPr>
          <w:p w14:paraId="54093450"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1</w:t>
            </w:r>
          </w:p>
        </w:tc>
        <w:tc>
          <w:tcPr>
            <w:tcW w:w="273" w:type="pct"/>
            <w:shd w:val="clear" w:color="auto" w:fill="8FFFFF"/>
            <w:vAlign w:val="center"/>
          </w:tcPr>
          <w:p w14:paraId="0028BBF4" w14:textId="77777777" w:rsidR="00DA2536" w:rsidRPr="00DA2536" w:rsidRDefault="00DA2536" w:rsidP="003E7688">
            <w:pPr>
              <w:spacing w:line="240" w:lineRule="auto"/>
              <w:jc w:val="center"/>
              <w:rPr>
                <w:rFonts w:ascii="Times New Roman" w:hAnsi="Times New Roman" w:cs="Times New Roman"/>
                <w:spacing w:val="-8"/>
                <w:sz w:val="26"/>
              </w:rPr>
            </w:pPr>
          </w:p>
        </w:tc>
        <w:tc>
          <w:tcPr>
            <w:tcW w:w="324" w:type="pct"/>
            <w:shd w:val="clear" w:color="auto" w:fill="E5E5FF"/>
            <w:vAlign w:val="center"/>
          </w:tcPr>
          <w:p w14:paraId="35BF3FC8" w14:textId="77777777" w:rsidR="00DA2536" w:rsidRPr="00DA2536" w:rsidRDefault="00DA2536" w:rsidP="003E7688">
            <w:pPr>
              <w:spacing w:line="240" w:lineRule="auto"/>
              <w:jc w:val="center"/>
              <w:rPr>
                <w:rFonts w:ascii="Times New Roman" w:hAnsi="Times New Roman" w:cs="Times New Roman"/>
                <w:spacing w:val="-8"/>
                <w:sz w:val="26"/>
              </w:rPr>
            </w:pPr>
          </w:p>
        </w:tc>
        <w:tc>
          <w:tcPr>
            <w:tcW w:w="278" w:type="pct"/>
            <w:shd w:val="clear" w:color="auto" w:fill="E5E5FF"/>
            <w:vAlign w:val="center"/>
          </w:tcPr>
          <w:p w14:paraId="04FEA1B8" w14:textId="77777777" w:rsidR="00DA2536" w:rsidRPr="00DA2536" w:rsidRDefault="00DA2536" w:rsidP="003E7688">
            <w:pPr>
              <w:spacing w:line="240" w:lineRule="auto"/>
              <w:jc w:val="center"/>
              <w:rPr>
                <w:rFonts w:ascii="Times New Roman" w:hAnsi="Times New Roman" w:cs="Times New Roman"/>
                <w:spacing w:val="-8"/>
                <w:sz w:val="26"/>
              </w:rPr>
            </w:pPr>
          </w:p>
        </w:tc>
        <w:tc>
          <w:tcPr>
            <w:tcW w:w="305" w:type="pct"/>
            <w:shd w:val="clear" w:color="auto" w:fill="FFD5FF"/>
            <w:vAlign w:val="center"/>
          </w:tcPr>
          <w:p w14:paraId="378ECB56" w14:textId="77777777" w:rsidR="00DA2536" w:rsidRPr="00DA2536" w:rsidRDefault="00DA2536" w:rsidP="003E7688">
            <w:pPr>
              <w:spacing w:line="240" w:lineRule="auto"/>
              <w:jc w:val="center"/>
              <w:rPr>
                <w:rFonts w:ascii="Times New Roman" w:hAnsi="Times New Roman" w:cs="Times New Roman"/>
                <w:spacing w:val="-8"/>
                <w:sz w:val="26"/>
                <w:lang w:val="vi-VN"/>
              </w:rPr>
            </w:pPr>
          </w:p>
        </w:tc>
        <w:tc>
          <w:tcPr>
            <w:tcW w:w="265" w:type="pct"/>
            <w:shd w:val="clear" w:color="auto" w:fill="FFD5FF"/>
            <w:vAlign w:val="center"/>
          </w:tcPr>
          <w:p w14:paraId="7C1B849F" w14:textId="77777777" w:rsidR="00DA2536" w:rsidRPr="00DA2536" w:rsidRDefault="00DA2536" w:rsidP="003E7688">
            <w:pPr>
              <w:spacing w:line="240" w:lineRule="auto"/>
              <w:jc w:val="center"/>
              <w:rPr>
                <w:rFonts w:ascii="Times New Roman" w:hAnsi="Times New Roman" w:cs="Times New Roman"/>
                <w:spacing w:val="-8"/>
                <w:sz w:val="26"/>
                <w:lang w:val="vi-VN"/>
              </w:rPr>
            </w:pPr>
          </w:p>
        </w:tc>
        <w:tc>
          <w:tcPr>
            <w:tcW w:w="395" w:type="pct"/>
            <w:shd w:val="clear" w:color="auto" w:fill="auto"/>
            <w:vAlign w:val="center"/>
          </w:tcPr>
          <w:p w14:paraId="46BBB48F" w14:textId="77777777" w:rsidR="00DA2536" w:rsidRPr="00DA2536" w:rsidRDefault="00E8372C" w:rsidP="003E7688">
            <w:pPr>
              <w:spacing w:line="240" w:lineRule="auto"/>
              <w:jc w:val="center"/>
              <w:rPr>
                <w:rFonts w:ascii="Times New Roman" w:hAnsi="Times New Roman" w:cs="Times New Roman"/>
                <w:b/>
                <w:spacing w:val="-8"/>
                <w:sz w:val="26"/>
              </w:rPr>
            </w:pPr>
            <w:r>
              <w:rPr>
                <w:rFonts w:ascii="Times New Roman" w:hAnsi="Times New Roman" w:cs="Times New Roman"/>
                <w:b/>
                <w:spacing w:val="-8"/>
                <w:sz w:val="26"/>
              </w:rPr>
              <w:t>0</w:t>
            </w:r>
            <w:r w:rsidR="00DA2536" w:rsidRPr="00DA2536">
              <w:rPr>
                <w:rFonts w:ascii="Times New Roman" w:hAnsi="Times New Roman" w:cs="Times New Roman"/>
                <w:b/>
                <w:spacing w:val="-8"/>
                <w:sz w:val="26"/>
              </w:rPr>
              <w:t>,5</w:t>
            </w:r>
          </w:p>
        </w:tc>
      </w:tr>
      <w:tr w:rsidR="001E3E02" w:rsidRPr="00DA2536" w14:paraId="1EDAF052" w14:textId="77777777" w:rsidTr="003E7688">
        <w:trPr>
          <w:trHeight w:val="279"/>
        </w:trPr>
        <w:tc>
          <w:tcPr>
            <w:tcW w:w="265" w:type="pct"/>
            <w:vMerge/>
            <w:shd w:val="clear" w:color="auto" w:fill="auto"/>
            <w:vAlign w:val="center"/>
          </w:tcPr>
          <w:p w14:paraId="74F1C71F" w14:textId="77777777" w:rsidR="00DA2536" w:rsidRPr="00DA2536" w:rsidRDefault="00DA2536" w:rsidP="003E7688">
            <w:pPr>
              <w:pStyle w:val="NoSpacing"/>
              <w:jc w:val="center"/>
              <w:rPr>
                <w:sz w:val="22"/>
              </w:rPr>
            </w:pPr>
          </w:p>
        </w:tc>
        <w:tc>
          <w:tcPr>
            <w:tcW w:w="591" w:type="pct"/>
            <w:vMerge/>
            <w:shd w:val="clear" w:color="auto" w:fill="auto"/>
            <w:vAlign w:val="center"/>
          </w:tcPr>
          <w:p w14:paraId="7A70F6E8" w14:textId="77777777" w:rsidR="00DA2536" w:rsidRPr="00DA2536" w:rsidRDefault="00DA2536" w:rsidP="003E7688">
            <w:pPr>
              <w:pStyle w:val="NoSpacing"/>
              <w:jc w:val="center"/>
              <w:rPr>
                <w:b/>
                <w:sz w:val="22"/>
              </w:rPr>
            </w:pPr>
          </w:p>
        </w:tc>
        <w:tc>
          <w:tcPr>
            <w:tcW w:w="1451" w:type="pct"/>
            <w:shd w:val="clear" w:color="auto" w:fill="auto"/>
          </w:tcPr>
          <w:p w14:paraId="5ABD0BDB" w14:textId="77777777" w:rsidR="00DA2536" w:rsidRPr="00DA2536" w:rsidRDefault="00DA2536" w:rsidP="003E7688">
            <w:pPr>
              <w:spacing w:line="240" w:lineRule="auto"/>
              <w:rPr>
                <w:rFonts w:ascii="Times New Roman" w:eastAsia="Times New Roman" w:hAnsi="Times New Roman" w:cs="Times New Roman"/>
                <w:sz w:val="26"/>
                <w:lang w:val="vi-VN"/>
              </w:rPr>
            </w:pPr>
            <w:r w:rsidRPr="00DA2536">
              <w:rPr>
                <w:rFonts w:ascii="Times New Roman" w:eastAsia="Times New Roman" w:hAnsi="Times New Roman" w:cs="Times New Roman"/>
                <w:i/>
                <w:noProof/>
                <w:color w:val="000000"/>
                <w:sz w:val="26"/>
                <w:lang w:val="vi-VN"/>
              </w:rPr>
              <w:t>Mô tả và biểu diễn dữ liệu trên các bảng, biểu đồ</w:t>
            </w:r>
          </w:p>
        </w:tc>
        <w:tc>
          <w:tcPr>
            <w:tcW w:w="333" w:type="pct"/>
            <w:shd w:val="clear" w:color="auto" w:fill="FFFFCC"/>
            <w:vAlign w:val="center"/>
          </w:tcPr>
          <w:p w14:paraId="217CA7DA"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1</w:t>
            </w:r>
          </w:p>
        </w:tc>
        <w:tc>
          <w:tcPr>
            <w:tcW w:w="223" w:type="pct"/>
            <w:shd w:val="clear" w:color="auto" w:fill="FFFFCC"/>
            <w:vAlign w:val="center"/>
          </w:tcPr>
          <w:p w14:paraId="46402120" w14:textId="77777777" w:rsidR="00DA2536" w:rsidRPr="00DA2536" w:rsidRDefault="00DA2536" w:rsidP="003E7688">
            <w:pPr>
              <w:spacing w:line="240" w:lineRule="auto"/>
              <w:jc w:val="center"/>
              <w:rPr>
                <w:rFonts w:ascii="Times New Roman" w:hAnsi="Times New Roman" w:cs="Times New Roman"/>
                <w:spacing w:val="-8"/>
                <w:sz w:val="26"/>
              </w:rPr>
            </w:pPr>
          </w:p>
        </w:tc>
        <w:tc>
          <w:tcPr>
            <w:tcW w:w="297" w:type="pct"/>
            <w:shd w:val="clear" w:color="auto" w:fill="8FFFFF"/>
            <w:vAlign w:val="center"/>
          </w:tcPr>
          <w:p w14:paraId="254394AE" w14:textId="77777777" w:rsidR="00DA2536" w:rsidRPr="00DA2536" w:rsidRDefault="00DA2536" w:rsidP="003E7688">
            <w:pPr>
              <w:spacing w:line="240" w:lineRule="auto"/>
              <w:jc w:val="center"/>
              <w:rPr>
                <w:rFonts w:ascii="Times New Roman" w:hAnsi="Times New Roman" w:cs="Times New Roman"/>
                <w:spacing w:val="-8"/>
                <w:sz w:val="26"/>
                <w:lang w:val="vi-VN"/>
              </w:rPr>
            </w:pPr>
          </w:p>
        </w:tc>
        <w:tc>
          <w:tcPr>
            <w:tcW w:w="273" w:type="pct"/>
            <w:shd w:val="clear" w:color="auto" w:fill="8FFFFF"/>
            <w:vAlign w:val="center"/>
          </w:tcPr>
          <w:p w14:paraId="2CAB98B3" w14:textId="77777777" w:rsidR="00DA2536" w:rsidRPr="00DA2536" w:rsidRDefault="00DA2536" w:rsidP="003E7688">
            <w:pPr>
              <w:spacing w:line="240" w:lineRule="auto"/>
              <w:jc w:val="center"/>
              <w:rPr>
                <w:rFonts w:ascii="Times New Roman" w:hAnsi="Times New Roman" w:cs="Times New Roman"/>
                <w:strike/>
                <w:spacing w:val="-8"/>
                <w:sz w:val="26"/>
              </w:rPr>
            </w:pPr>
            <w:r w:rsidRPr="00DA2536">
              <w:rPr>
                <w:rFonts w:ascii="Times New Roman" w:hAnsi="Times New Roman" w:cs="Times New Roman"/>
                <w:color w:val="FF0000"/>
                <w:spacing w:val="-8"/>
                <w:sz w:val="26"/>
              </w:rPr>
              <w:t>1</w:t>
            </w:r>
          </w:p>
        </w:tc>
        <w:tc>
          <w:tcPr>
            <w:tcW w:w="324" w:type="pct"/>
            <w:shd w:val="clear" w:color="auto" w:fill="E5E5FF"/>
            <w:vAlign w:val="center"/>
          </w:tcPr>
          <w:p w14:paraId="4E0DDB6D" w14:textId="77777777" w:rsidR="00DA2536" w:rsidRPr="00DA2536" w:rsidRDefault="00DA2536" w:rsidP="003E7688">
            <w:pPr>
              <w:spacing w:line="240" w:lineRule="auto"/>
              <w:jc w:val="center"/>
              <w:rPr>
                <w:rFonts w:ascii="Times New Roman" w:hAnsi="Times New Roman" w:cs="Times New Roman"/>
                <w:spacing w:val="-8"/>
                <w:sz w:val="26"/>
              </w:rPr>
            </w:pPr>
          </w:p>
        </w:tc>
        <w:tc>
          <w:tcPr>
            <w:tcW w:w="278" w:type="pct"/>
            <w:shd w:val="clear" w:color="auto" w:fill="E5E5FF"/>
            <w:vAlign w:val="center"/>
          </w:tcPr>
          <w:p w14:paraId="04A7BA9F" w14:textId="77777777" w:rsidR="00DA2536" w:rsidRPr="00DA2536" w:rsidRDefault="00E8372C" w:rsidP="003E7688">
            <w:pPr>
              <w:spacing w:line="240" w:lineRule="auto"/>
              <w:jc w:val="center"/>
              <w:rPr>
                <w:rFonts w:ascii="Times New Roman" w:hAnsi="Times New Roman" w:cs="Times New Roman"/>
                <w:spacing w:val="-8"/>
                <w:sz w:val="26"/>
              </w:rPr>
            </w:pPr>
            <w:r>
              <w:rPr>
                <w:rFonts w:ascii="Times New Roman" w:hAnsi="Times New Roman" w:cs="Times New Roman"/>
                <w:spacing w:val="-8"/>
                <w:sz w:val="26"/>
              </w:rPr>
              <w:t>1</w:t>
            </w:r>
          </w:p>
        </w:tc>
        <w:tc>
          <w:tcPr>
            <w:tcW w:w="305" w:type="pct"/>
            <w:shd w:val="clear" w:color="auto" w:fill="FFD5FF"/>
            <w:vAlign w:val="center"/>
          </w:tcPr>
          <w:p w14:paraId="31AF06F5" w14:textId="77777777" w:rsidR="00DA2536" w:rsidRPr="00DA2536" w:rsidRDefault="00DA2536" w:rsidP="003E7688">
            <w:pPr>
              <w:spacing w:line="240" w:lineRule="auto"/>
              <w:jc w:val="center"/>
              <w:rPr>
                <w:rFonts w:ascii="Times New Roman" w:hAnsi="Times New Roman" w:cs="Times New Roman"/>
                <w:spacing w:val="-8"/>
                <w:sz w:val="26"/>
              </w:rPr>
            </w:pPr>
          </w:p>
        </w:tc>
        <w:tc>
          <w:tcPr>
            <w:tcW w:w="265" w:type="pct"/>
            <w:shd w:val="clear" w:color="auto" w:fill="FFD5FF"/>
            <w:vAlign w:val="center"/>
          </w:tcPr>
          <w:p w14:paraId="22AAAA64" w14:textId="77777777" w:rsidR="00DA2536" w:rsidRPr="00DA2536" w:rsidRDefault="00DA2536" w:rsidP="003E7688">
            <w:pPr>
              <w:spacing w:line="240" w:lineRule="auto"/>
              <w:rPr>
                <w:rFonts w:ascii="Times New Roman" w:hAnsi="Times New Roman" w:cs="Times New Roman"/>
                <w:spacing w:val="-8"/>
                <w:sz w:val="26"/>
              </w:rPr>
            </w:pPr>
          </w:p>
        </w:tc>
        <w:tc>
          <w:tcPr>
            <w:tcW w:w="395" w:type="pct"/>
            <w:shd w:val="clear" w:color="auto" w:fill="auto"/>
            <w:vAlign w:val="center"/>
          </w:tcPr>
          <w:p w14:paraId="08577973" w14:textId="77777777" w:rsidR="00DA2536" w:rsidRPr="00DA2536" w:rsidRDefault="00E8372C" w:rsidP="00E8372C">
            <w:pPr>
              <w:spacing w:line="240" w:lineRule="auto"/>
              <w:jc w:val="center"/>
              <w:rPr>
                <w:rFonts w:ascii="Times New Roman" w:hAnsi="Times New Roman" w:cs="Times New Roman"/>
                <w:b/>
                <w:spacing w:val="-8"/>
                <w:sz w:val="26"/>
              </w:rPr>
            </w:pPr>
            <w:r>
              <w:rPr>
                <w:rFonts w:ascii="Times New Roman" w:hAnsi="Times New Roman" w:cs="Times New Roman"/>
                <w:b/>
                <w:spacing w:val="-8"/>
                <w:sz w:val="26"/>
              </w:rPr>
              <w:t>1,5</w:t>
            </w:r>
          </w:p>
        </w:tc>
      </w:tr>
      <w:tr w:rsidR="001E3E02" w:rsidRPr="00DA2536" w14:paraId="23EE6604" w14:textId="77777777" w:rsidTr="003E7688">
        <w:trPr>
          <w:trHeight w:val="266"/>
        </w:trPr>
        <w:tc>
          <w:tcPr>
            <w:tcW w:w="265" w:type="pct"/>
            <w:shd w:val="clear" w:color="auto" w:fill="auto"/>
            <w:vAlign w:val="center"/>
          </w:tcPr>
          <w:p w14:paraId="50422E77" w14:textId="77777777" w:rsidR="00DA2536" w:rsidRPr="00DA2536" w:rsidRDefault="00DA2536" w:rsidP="003E7688">
            <w:pPr>
              <w:pStyle w:val="NoSpacing"/>
              <w:jc w:val="center"/>
              <w:rPr>
                <w:sz w:val="22"/>
              </w:rPr>
            </w:pPr>
            <w:r w:rsidRPr="00DA2536">
              <w:rPr>
                <w:sz w:val="22"/>
              </w:rPr>
              <w:t>2</w:t>
            </w:r>
          </w:p>
        </w:tc>
        <w:tc>
          <w:tcPr>
            <w:tcW w:w="591" w:type="pct"/>
            <w:shd w:val="clear" w:color="auto" w:fill="auto"/>
            <w:vAlign w:val="center"/>
          </w:tcPr>
          <w:p w14:paraId="15FD594F" w14:textId="77777777" w:rsidR="00DA2536" w:rsidRPr="00DA2536" w:rsidRDefault="00DA2536" w:rsidP="003E7688">
            <w:pPr>
              <w:spacing w:before="120" w:line="240" w:lineRule="auto"/>
              <w:jc w:val="center"/>
              <w:rPr>
                <w:rFonts w:ascii="Times New Roman" w:hAnsi="Times New Roman" w:cs="Times New Roman"/>
                <w:b/>
                <w:noProof/>
                <w:spacing w:val="-8"/>
                <w:sz w:val="26"/>
                <w:lang w:val="vi-VN"/>
              </w:rPr>
            </w:pPr>
            <w:r w:rsidRPr="00DA2536">
              <w:rPr>
                <w:rFonts w:ascii="Times New Roman" w:eastAsia="Times New Roman" w:hAnsi="Times New Roman" w:cs="Times New Roman"/>
                <w:b/>
                <w:noProof/>
                <w:color w:val="000000"/>
                <w:sz w:val="26"/>
                <w:lang w:val="vi-VN"/>
              </w:rPr>
              <w:t xml:space="preserve">Phân tích và xử lí </w:t>
            </w:r>
            <w:r w:rsidRPr="00DA2536">
              <w:rPr>
                <w:rFonts w:ascii="Times New Roman" w:hAnsi="Times New Roman" w:cs="Times New Roman"/>
                <w:b/>
                <w:noProof/>
                <w:color w:val="000000"/>
                <w:sz w:val="26"/>
                <w:lang w:val="vi-VN"/>
              </w:rPr>
              <w:t>dữ liệu</w:t>
            </w:r>
          </w:p>
        </w:tc>
        <w:tc>
          <w:tcPr>
            <w:tcW w:w="1451" w:type="pct"/>
            <w:shd w:val="clear" w:color="auto" w:fill="auto"/>
          </w:tcPr>
          <w:p w14:paraId="3357E984" w14:textId="77777777" w:rsidR="00DA2536" w:rsidRPr="00DA2536" w:rsidRDefault="00DA2536" w:rsidP="003E7688">
            <w:pPr>
              <w:spacing w:line="240" w:lineRule="auto"/>
              <w:rPr>
                <w:rFonts w:ascii="Times New Roman" w:eastAsia="Times New Roman" w:hAnsi="Times New Roman" w:cs="Times New Roman"/>
                <w:sz w:val="26"/>
              </w:rPr>
            </w:pPr>
            <w:r w:rsidRPr="00DA2536">
              <w:rPr>
                <w:rFonts w:ascii="Times New Roman" w:hAnsi="Times New Roman" w:cs="Times New Roman"/>
                <w:i/>
                <w:noProof/>
                <w:color w:val="000000"/>
                <w:sz w:val="26"/>
                <w:lang w:val="vi-VN"/>
              </w:rPr>
              <w:t>Hình thành và giải quyết vấn đề đơn giản xuất hiện từ các số liệu và biểu đồ thống kê đã có</w:t>
            </w:r>
          </w:p>
        </w:tc>
        <w:tc>
          <w:tcPr>
            <w:tcW w:w="333" w:type="pct"/>
            <w:shd w:val="clear" w:color="auto" w:fill="FFFFCC"/>
            <w:vAlign w:val="center"/>
          </w:tcPr>
          <w:p w14:paraId="4EA6412C"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2</w:t>
            </w:r>
          </w:p>
        </w:tc>
        <w:tc>
          <w:tcPr>
            <w:tcW w:w="223" w:type="pct"/>
            <w:shd w:val="clear" w:color="auto" w:fill="FFFFCC"/>
            <w:vAlign w:val="center"/>
          </w:tcPr>
          <w:p w14:paraId="5B1F151E"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1</w:t>
            </w:r>
          </w:p>
        </w:tc>
        <w:tc>
          <w:tcPr>
            <w:tcW w:w="297" w:type="pct"/>
            <w:shd w:val="clear" w:color="auto" w:fill="8FFFFF"/>
            <w:vAlign w:val="center"/>
          </w:tcPr>
          <w:p w14:paraId="5279FB76"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1</w:t>
            </w:r>
          </w:p>
        </w:tc>
        <w:tc>
          <w:tcPr>
            <w:tcW w:w="273" w:type="pct"/>
            <w:shd w:val="clear" w:color="auto" w:fill="8FFFFF"/>
            <w:vAlign w:val="center"/>
          </w:tcPr>
          <w:p w14:paraId="2CB0B65C" w14:textId="77777777" w:rsidR="00DA2536" w:rsidRPr="00DA2536" w:rsidRDefault="00DA2536" w:rsidP="003E7688">
            <w:pPr>
              <w:spacing w:line="240" w:lineRule="auto"/>
              <w:jc w:val="center"/>
              <w:rPr>
                <w:rFonts w:ascii="Times New Roman" w:hAnsi="Times New Roman" w:cs="Times New Roman"/>
                <w:spacing w:val="-8"/>
                <w:sz w:val="26"/>
              </w:rPr>
            </w:pPr>
          </w:p>
        </w:tc>
        <w:tc>
          <w:tcPr>
            <w:tcW w:w="324" w:type="pct"/>
            <w:shd w:val="clear" w:color="auto" w:fill="E5E5FF"/>
            <w:vAlign w:val="center"/>
          </w:tcPr>
          <w:p w14:paraId="1250AEC2" w14:textId="77777777" w:rsidR="00DA2536" w:rsidRPr="00DA2536" w:rsidRDefault="00DA2536" w:rsidP="003E7688">
            <w:pPr>
              <w:spacing w:line="240" w:lineRule="auto"/>
              <w:jc w:val="center"/>
              <w:rPr>
                <w:rFonts w:ascii="Times New Roman" w:hAnsi="Times New Roman" w:cs="Times New Roman"/>
                <w:spacing w:val="-8"/>
                <w:sz w:val="26"/>
              </w:rPr>
            </w:pPr>
          </w:p>
        </w:tc>
        <w:tc>
          <w:tcPr>
            <w:tcW w:w="278" w:type="pct"/>
            <w:shd w:val="clear" w:color="auto" w:fill="E5E5FF"/>
            <w:vAlign w:val="center"/>
          </w:tcPr>
          <w:p w14:paraId="3C4CF8F5" w14:textId="77777777" w:rsidR="00DA2536" w:rsidRPr="00DA2536" w:rsidRDefault="00E8372C" w:rsidP="00E8372C">
            <w:pPr>
              <w:spacing w:line="240" w:lineRule="auto"/>
              <w:rPr>
                <w:rFonts w:ascii="Times New Roman" w:hAnsi="Times New Roman" w:cs="Times New Roman"/>
                <w:color w:val="FF0000"/>
                <w:spacing w:val="-8"/>
                <w:sz w:val="26"/>
              </w:rPr>
            </w:pPr>
            <w:r>
              <w:rPr>
                <w:rFonts w:ascii="Times New Roman" w:hAnsi="Times New Roman" w:cs="Times New Roman"/>
                <w:color w:val="FF0000"/>
                <w:spacing w:val="-8"/>
                <w:sz w:val="26"/>
              </w:rPr>
              <w:t xml:space="preserve"> </w:t>
            </w:r>
          </w:p>
        </w:tc>
        <w:tc>
          <w:tcPr>
            <w:tcW w:w="305" w:type="pct"/>
            <w:shd w:val="clear" w:color="auto" w:fill="FFD5FF"/>
            <w:vAlign w:val="center"/>
          </w:tcPr>
          <w:p w14:paraId="6FF7967C" w14:textId="77777777" w:rsidR="00DA2536" w:rsidRPr="00DA2536" w:rsidRDefault="00DA2536" w:rsidP="003E7688">
            <w:pPr>
              <w:spacing w:line="240" w:lineRule="auto"/>
              <w:jc w:val="center"/>
              <w:rPr>
                <w:rFonts w:ascii="Times New Roman" w:hAnsi="Times New Roman" w:cs="Times New Roman"/>
                <w:spacing w:val="-8"/>
                <w:sz w:val="26"/>
              </w:rPr>
            </w:pPr>
          </w:p>
        </w:tc>
        <w:tc>
          <w:tcPr>
            <w:tcW w:w="265" w:type="pct"/>
            <w:shd w:val="clear" w:color="auto" w:fill="FFD5FF"/>
            <w:vAlign w:val="center"/>
          </w:tcPr>
          <w:p w14:paraId="0854F7D4" w14:textId="77777777" w:rsidR="00DA2536" w:rsidRPr="00DA2536" w:rsidRDefault="00DA2536" w:rsidP="003E7688">
            <w:pPr>
              <w:spacing w:line="240" w:lineRule="auto"/>
              <w:jc w:val="center"/>
              <w:rPr>
                <w:rFonts w:ascii="Times New Roman" w:hAnsi="Times New Roman" w:cs="Times New Roman"/>
                <w:spacing w:val="-8"/>
                <w:sz w:val="26"/>
              </w:rPr>
            </w:pPr>
          </w:p>
        </w:tc>
        <w:tc>
          <w:tcPr>
            <w:tcW w:w="395" w:type="pct"/>
            <w:shd w:val="clear" w:color="auto" w:fill="auto"/>
            <w:vAlign w:val="center"/>
          </w:tcPr>
          <w:p w14:paraId="3EB43F55" w14:textId="77777777" w:rsidR="00DA2536" w:rsidRPr="00DA2536" w:rsidRDefault="00E8372C" w:rsidP="00E8372C">
            <w:pPr>
              <w:spacing w:line="240" w:lineRule="auto"/>
              <w:jc w:val="center"/>
              <w:rPr>
                <w:rFonts w:ascii="Times New Roman" w:hAnsi="Times New Roman" w:cs="Times New Roman"/>
                <w:b/>
                <w:spacing w:val="-8"/>
                <w:sz w:val="26"/>
              </w:rPr>
            </w:pPr>
            <w:r>
              <w:rPr>
                <w:rFonts w:ascii="Times New Roman" w:hAnsi="Times New Roman" w:cs="Times New Roman"/>
                <w:b/>
                <w:spacing w:val="-8"/>
                <w:sz w:val="26"/>
              </w:rPr>
              <w:t>2,0</w:t>
            </w:r>
          </w:p>
        </w:tc>
      </w:tr>
      <w:tr w:rsidR="001E3E02" w:rsidRPr="00DA2536" w14:paraId="543A91DA" w14:textId="77777777" w:rsidTr="003E7688">
        <w:trPr>
          <w:trHeight w:val="279"/>
        </w:trPr>
        <w:tc>
          <w:tcPr>
            <w:tcW w:w="265" w:type="pct"/>
            <w:shd w:val="clear" w:color="auto" w:fill="auto"/>
            <w:vAlign w:val="center"/>
          </w:tcPr>
          <w:p w14:paraId="0BCC5B88" w14:textId="77777777" w:rsidR="00DA2536" w:rsidRPr="00DA2536" w:rsidRDefault="00DA2536" w:rsidP="003E7688">
            <w:pPr>
              <w:pStyle w:val="NoSpacing"/>
              <w:jc w:val="center"/>
              <w:rPr>
                <w:sz w:val="22"/>
              </w:rPr>
            </w:pPr>
            <w:r w:rsidRPr="00DA2536">
              <w:rPr>
                <w:sz w:val="22"/>
              </w:rPr>
              <w:t>3</w:t>
            </w:r>
          </w:p>
        </w:tc>
        <w:tc>
          <w:tcPr>
            <w:tcW w:w="591" w:type="pct"/>
            <w:shd w:val="clear" w:color="auto" w:fill="auto"/>
            <w:vAlign w:val="center"/>
          </w:tcPr>
          <w:p w14:paraId="39E02D19" w14:textId="77777777" w:rsidR="00DA2536" w:rsidRPr="00DA2536" w:rsidRDefault="00DA2536" w:rsidP="003E7688">
            <w:pPr>
              <w:pStyle w:val="NoSpacing"/>
              <w:jc w:val="center"/>
              <w:rPr>
                <w:b/>
                <w:sz w:val="22"/>
              </w:rPr>
            </w:pPr>
            <w:r w:rsidRPr="00DA2536">
              <w:rPr>
                <w:b/>
                <w:noProof/>
                <w:color w:val="000000"/>
                <w:sz w:val="22"/>
                <w:lang w:val="vi-VN"/>
              </w:rPr>
              <w:t>Một số yếu tố xác suất</w:t>
            </w:r>
          </w:p>
        </w:tc>
        <w:tc>
          <w:tcPr>
            <w:tcW w:w="1451" w:type="pct"/>
            <w:shd w:val="clear" w:color="auto" w:fill="auto"/>
          </w:tcPr>
          <w:p w14:paraId="682EF6DD" w14:textId="77777777" w:rsidR="00DA2536" w:rsidRPr="00DA2536" w:rsidRDefault="00DA2536" w:rsidP="003E7688">
            <w:pPr>
              <w:spacing w:line="240" w:lineRule="auto"/>
              <w:rPr>
                <w:rFonts w:ascii="Times New Roman" w:eastAsia="Times New Roman" w:hAnsi="Times New Roman" w:cs="Times New Roman"/>
                <w:sz w:val="26"/>
                <w:lang w:val="da-DK"/>
              </w:rPr>
            </w:pPr>
            <w:r w:rsidRPr="00DA2536">
              <w:rPr>
                <w:rFonts w:ascii="Times New Roman" w:hAnsi="Times New Roman" w:cs="Times New Roman"/>
                <w:i/>
                <w:noProof/>
                <w:color w:val="000000"/>
                <w:sz w:val="26"/>
                <w:lang w:val="vi-VN"/>
              </w:rPr>
              <w:t xml:space="preserve">Làm quen với </w:t>
            </w:r>
            <w:r w:rsidRPr="00DA2536">
              <w:rPr>
                <w:rFonts w:ascii="Times New Roman" w:hAnsi="Times New Roman" w:cs="Times New Roman"/>
                <w:bCs/>
                <w:i/>
                <w:noProof/>
                <w:color w:val="000000"/>
                <w:sz w:val="26"/>
                <w:lang w:val="vi-VN"/>
              </w:rPr>
              <w:t xml:space="preserve">biến cố ngẫu nhiên. </w:t>
            </w:r>
            <w:r w:rsidRPr="00DA2536">
              <w:rPr>
                <w:rFonts w:ascii="Times New Roman" w:eastAsia="Times New Roman" w:hAnsi="Times New Roman" w:cs="Times New Roman"/>
                <w:i/>
                <w:noProof/>
                <w:color w:val="000000"/>
                <w:sz w:val="26"/>
                <w:lang w:val="vi-VN"/>
              </w:rPr>
              <w:t xml:space="preserve">Làm quen với xác suất của biến cố </w:t>
            </w:r>
            <w:r w:rsidRPr="00DA2536">
              <w:rPr>
                <w:rFonts w:ascii="Times New Roman" w:hAnsi="Times New Roman" w:cs="Times New Roman"/>
                <w:bCs/>
                <w:i/>
                <w:noProof/>
                <w:color w:val="000000"/>
                <w:sz w:val="26"/>
                <w:lang w:val="vi-VN"/>
              </w:rPr>
              <w:t>ngẫu nhiên</w:t>
            </w:r>
            <w:r w:rsidRPr="00DA2536">
              <w:rPr>
                <w:rFonts w:ascii="Times New Roman" w:eastAsia="Times New Roman" w:hAnsi="Times New Roman" w:cs="Times New Roman"/>
                <w:i/>
                <w:noProof/>
                <w:color w:val="000000"/>
                <w:sz w:val="26"/>
                <w:lang w:val="vi-VN"/>
              </w:rPr>
              <w:t xml:space="preserve"> trong một số ví dụ đơn giản</w:t>
            </w:r>
          </w:p>
        </w:tc>
        <w:tc>
          <w:tcPr>
            <w:tcW w:w="333" w:type="pct"/>
            <w:shd w:val="clear" w:color="auto" w:fill="FFFFCC"/>
            <w:vAlign w:val="center"/>
          </w:tcPr>
          <w:p w14:paraId="6CC173DE" w14:textId="77777777" w:rsidR="00DA2536" w:rsidRPr="00DA2536" w:rsidRDefault="00DA2536" w:rsidP="003E7688">
            <w:pPr>
              <w:spacing w:line="240" w:lineRule="auto"/>
              <w:jc w:val="center"/>
              <w:rPr>
                <w:rFonts w:ascii="Times New Roman" w:hAnsi="Times New Roman" w:cs="Times New Roman"/>
                <w:spacing w:val="-8"/>
                <w:sz w:val="26"/>
              </w:rPr>
            </w:pPr>
            <w:r w:rsidRPr="00DA2536">
              <w:rPr>
                <w:rFonts w:ascii="Times New Roman" w:hAnsi="Times New Roman" w:cs="Times New Roman"/>
                <w:color w:val="FF0000"/>
                <w:spacing w:val="-8"/>
                <w:sz w:val="26"/>
              </w:rPr>
              <w:t>1</w:t>
            </w:r>
          </w:p>
        </w:tc>
        <w:tc>
          <w:tcPr>
            <w:tcW w:w="223" w:type="pct"/>
            <w:shd w:val="clear" w:color="auto" w:fill="FFFFCC"/>
            <w:vAlign w:val="center"/>
          </w:tcPr>
          <w:p w14:paraId="548707F4" w14:textId="77777777" w:rsidR="00DA2536" w:rsidRPr="00DA2536" w:rsidRDefault="00DA2536" w:rsidP="003E7688">
            <w:pPr>
              <w:spacing w:line="240" w:lineRule="auto"/>
              <w:jc w:val="center"/>
              <w:rPr>
                <w:rFonts w:ascii="Times New Roman" w:hAnsi="Times New Roman" w:cs="Times New Roman"/>
                <w:spacing w:val="-8"/>
                <w:sz w:val="26"/>
              </w:rPr>
            </w:pPr>
            <w:r w:rsidRPr="00DA2536">
              <w:rPr>
                <w:rFonts w:ascii="Times New Roman" w:hAnsi="Times New Roman" w:cs="Times New Roman"/>
                <w:color w:val="FF0000"/>
                <w:spacing w:val="-8"/>
                <w:sz w:val="26"/>
              </w:rPr>
              <w:t>1</w:t>
            </w:r>
          </w:p>
        </w:tc>
        <w:tc>
          <w:tcPr>
            <w:tcW w:w="297" w:type="pct"/>
            <w:shd w:val="clear" w:color="auto" w:fill="8FFFFF"/>
            <w:vAlign w:val="center"/>
          </w:tcPr>
          <w:p w14:paraId="5B4902AA" w14:textId="77777777" w:rsidR="00DA2536" w:rsidRPr="00DA2536" w:rsidRDefault="00DA2536" w:rsidP="003E7688">
            <w:pPr>
              <w:spacing w:line="240" w:lineRule="auto"/>
              <w:jc w:val="center"/>
              <w:rPr>
                <w:rFonts w:ascii="Times New Roman" w:hAnsi="Times New Roman" w:cs="Times New Roman"/>
                <w:spacing w:val="-8"/>
                <w:sz w:val="26"/>
              </w:rPr>
            </w:pPr>
          </w:p>
        </w:tc>
        <w:tc>
          <w:tcPr>
            <w:tcW w:w="273" w:type="pct"/>
            <w:shd w:val="clear" w:color="auto" w:fill="8FFFFF"/>
            <w:vAlign w:val="center"/>
          </w:tcPr>
          <w:p w14:paraId="1AF82A99" w14:textId="77777777" w:rsidR="00DA2536" w:rsidRPr="00DA2536" w:rsidRDefault="00DA2536" w:rsidP="003E7688">
            <w:pPr>
              <w:spacing w:line="240" w:lineRule="auto"/>
              <w:jc w:val="center"/>
              <w:rPr>
                <w:rFonts w:ascii="Times New Roman" w:hAnsi="Times New Roman" w:cs="Times New Roman"/>
                <w:spacing w:val="-8"/>
                <w:sz w:val="26"/>
              </w:rPr>
            </w:pPr>
            <w:r w:rsidRPr="00DA2536">
              <w:rPr>
                <w:rFonts w:ascii="Times New Roman" w:hAnsi="Times New Roman" w:cs="Times New Roman"/>
                <w:color w:val="FF0000"/>
                <w:spacing w:val="-8"/>
                <w:sz w:val="26"/>
              </w:rPr>
              <w:t>1</w:t>
            </w:r>
          </w:p>
        </w:tc>
        <w:tc>
          <w:tcPr>
            <w:tcW w:w="324" w:type="pct"/>
            <w:shd w:val="clear" w:color="auto" w:fill="E5E5FF"/>
            <w:vAlign w:val="center"/>
          </w:tcPr>
          <w:p w14:paraId="3D86E635" w14:textId="77777777" w:rsidR="00DA2536" w:rsidRPr="00DA2536" w:rsidRDefault="00DA2536" w:rsidP="003E7688">
            <w:pPr>
              <w:spacing w:line="240" w:lineRule="auto"/>
              <w:jc w:val="center"/>
              <w:rPr>
                <w:rFonts w:ascii="Times New Roman" w:hAnsi="Times New Roman" w:cs="Times New Roman"/>
                <w:spacing w:val="-8"/>
                <w:sz w:val="26"/>
              </w:rPr>
            </w:pPr>
          </w:p>
        </w:tc>
        <w:tc>
          <w:tcPr>
            <w:tcW w:w="278" w:type="pct"/>
            <w:shd w:val="clear" w:color="auto" w:fill="E5E5FF"/>
            <w:vAlign w:val="center"/>
          </w:tcPr>
          <w:p w14:paraId="7B3A42B0" w14:textId="77777777" w:rsidR="00DA2536" w:rsidRPr="00DA2536" w:rsidRDefault="00DA2536" w:rsidP="003E7688">
            <w:pPr>
              <w:spacing w:line="240" w:lineRule="auto"/>
              <w:jc w:val="center"/>
              <w:rPr>
                <w:rFonts w:ascii="Times New Roman" w:hAnsi="Times New Roman" w:cs="Times New Roman"/>
                <w:spacing w:val="-8"/>
                <w:sz w:val="26"/>
              </w:rPr>
            </w:pPr>
          </w:p>
        </w:tc>
        <w:tc>
          <w:tcPr>
            <w:tcW w:w="305" w:type="pct"/>
            <w:shd w:val="clear" w:color="auto" w:fill="FFD5FF"/>
            <w:vAlign w:val="center"/>
          </w:tcPr>
          <w:p w14:paraId="051D4610" w14:textId="77777777" w:rsidR="00DA2536" w:rsidRPr="00DA2536" w:rsidRDefault="00DA2536" w:rsidP="003E7688">
            <w:pPr>
              <w:spacing w:line="240" w:lineRule="auto"/>
              <w:jc w:val="center"/>
              <w:rPr>
                <w:rFonts w:ascii="Times New Roman" w:hAnsi="Times New Roman" w:cs="Times New Roman"/>
                <w:spacing w:val="-8"/>
                <w:sz w:val="26"/>
              </w:rPr>
            </w:pPr>
          </w:p>
        </w:tc>
        <w:tc>
          <w:tcPr>
            <w:tcW w:w="265" w:type="pct"/>
            <w:shd w:val="clear" w:color="auto" w:fill="FFD5FF"/>
            <w:vAlign w:val="center"/>
          </w:tcPr>
          <w:p w14:paraId="4F158B7C" w14:textId="77777777" w:rsidR="00DA2536" w:rsidRPr="00DA2536" w:rsidRDefault="00DA2536" w:rsidP="003E7688">
            <w:pPr>
              <w:spacing w:line="240" w:lineRule="auto"/>
              <w:jc w:val="center"/>
              <w:rPr>
                <w:rFonts w:ascii="Times New Roman" w:hAnsi="Times New Roman" w:cs="Times New Roman"/>
                <w:spacing w:val="-8"/>
                <w:sz w:val="26"/>
              </w:rPr>
            </w:pPr>
          </w:p>
        </w:tc>
        <w:tc>
          <w:tcPr>
            <w:tcW w:w="395" w:type="pct"/>
            <w:shd w:val="clear" w:color="auto" w:fill="auto"/>
            <w:vAlign w:val="center"/>
          </w:tcPr>
          <w:p w14:paraId="0894EC51" w14:textId="77777777" w:rsidR="00DA2536" w:rsidRPr="00DA2536" w:rsidRDefault="00E8372C" w:rsidP="003E7688">
            <w:pPr>
              <w:spacing w:line="240" w:lineRule="auto"/>
              <w:jc w:val="center"/>
              <w:rPr>
                <w:rFonts w:ascii="Times New Roman" w:hAnsi="Times New Roman" w:cs="Times New Roman"/>
                <w:b/>
                <w:spacing w:val="-8"/>
                <w:sz w:val="26"/>
              </w:rPr>
            </w:pPr>
            <w:r>
              <w:rPr>
                <w:rFonts w:ascii="Times New Roman" w:hAnsi="Times New Roman" w:cs="Times New Roman"/>
                <w:b/>
                <w:spacing w:val="-8"/>
                <w:sz w:val="26"/>
              </w:rPr>
              <w:t>1</w:t>
            </w:r>
            <w:r w:rsidR="00DA2536" w:rsidRPr="00DA2536">
              <w:rPr>
                <w:rFonts w:ascii="Times New Roman" w:hAnsi="Times New Roman" w:cs="Times New Roman"/>
                <w:b/>
                <w:spacing w:val="-8"/>
                <w:sz w:val="26"/>
              </w:rPr>
              <w:t>,5</w:t>
            </w:r>
          </w:p>
        </w:tc>
      </w:tr>
      <w:tr w:rsidR="001E3E02" w:rsidRPr="00DA2536" w14:paraId="75736A24" w14:textId="77777777" w:rsidTr="003E7688">
        <w:trPr>
          <w:trHeight w:val="279"/>
        </w:trPr>
        <w:tc>
          <w:tcPr>
            <w:tcW w:w="265" w:type="pct"/>
            <w:shd w:val="clear" w:color="auto" w:fill="auto"/>
            <w:vAlign w:val="center"/>
          </w:tcPr>
          <w:p w14:paraId="65FA3B66" w14:textId="77777777" w:rsidR="00DA2536" w:rsidRPr="00DA2536" w:rsidRDefault="00DA2536" w:rsidP="003E7688">
            <w:pPr>
              <w:pStyle w:val="NoSpacing"/>
              <w:jc w:val="center"/>
              <w:rPr>
                <w:sz w:val="22"/>
              </w:rPr>
            </w:pPr>
            <w:r w:rsidRPr="00DA2536">
              <w:rPr>
                <w:sz w:val="22"/>
              </w:rPr>
              <w:t>4</w:t>
            </w:r>
          </w:p>
        </w:tc>
        <w:tc>
          <w:tcPr>
            <w:tcW w:w="591" w:type="pct"/>
            <w:shd w:val="clear" w:color="auto" w:fill="auto"/>
            <w:vAlign w:val="center"/>
          </w:tcPr>
          <w:p w14:paraId="4BC5A4C6" w14:textId="77777777" w:rsidR="00DA2536" w:rsidRPr="00DA2536" w:rsidRDefault="00DA2536" w:rsidP="003E7688">
            <w:pPr>
              <w:suppressAutoHyphens/>
              <w:spacing w:before="120" w:line="240" w:lineRule="auto"/>
              <w:jc w:val="center"/>
              <w:rPr>
                <w:rFonts w:ascii="Times New Roman" w:hAnsi="Times New Roman" w:cs="Times New Roman"/>
                <w:b/>
                <w:sz w:val="26"/>
              </w:rPr>
            </w:pPr>
            <w:r w:rsidRPr="00DA2536">
              <w:rPr>
                <w:rFonts w:ascii="Times New Roman" w:eastAsia="Times New Roman" w:hAnsi="Times New Roman" w:cs="Times New Roman"/>
                <w:b/>
                <w:bCs/>
                <w:noProof/>
                <w:color w:val="000000"/>
                <w:sz w:val="26"/>
                <w:lang w:val="vi-VN"/>
              </w:rPr>
              <w:t>Các hình hình học cơ bản</w:t>
            </w:r>
          </w:p>
        </w:tc>
        <w:tc>
          <w:tcPr>
            <w:tcW w:w="1451" w:type="pct"/>
            <w:shd w:val="clear" w:color="auto" w:fill="auto"/>
            <w:vAlign w:val="center"/>
          </w:tcPr>
          <w:p w14:paraId="784F2F45" w14:textId="77777777" w:rsidR="00DA2536" w:rsidRPr="00DA2536" w:rsidRDefault="00DA2536" w:rsidP="003E7688">
            <w:pPr>
              <w:spacing w:line="240" w:lineRule="auto"/>
              <w:rPr>
                <w:rFonts w:ascii="Times New Roman" w:eastAsia="Times New Roman" w:hAnsi="Times New Roman" w:cs="Times New Roman"/>
                <w:sz w:val="26"/>
                <w:lang w:val="da-DK"/>
              </w:rPr>
            </w:pPr>
            <w:r w:rsidRPr="00DA2536">
              <w:rPr>
                <w:rFonts w:ascii="Times New Roman" w:eastAsia="Times New Roman" w:hAnsi="Times New Roman" w:cs="Times New Roman"/>
                <w:i/>
                <w:noProof/>
                <w:color w:val="000000"/>
                <w:sz w:val="26"/>
                <w:lang w:val="vi-VN"/>
              </w:rPr>
              <w:t xml:space="preserve">Tam giác. </w:t>
            </w:r>
            <w:r w:rsidRPr="00DA2536">
              <w:rPr>
                <w:rFonts w:ascii="Times New Roman" w:eastAsia="Times New Roman" w:hAnsi="Times New Roman" w:cs="Times New Roman"/>
                <w:i/>
                <w:noProof/>
                <w:color w:val="000000"/>
                <w:sz w:val="26"/>
              </w:rPr>
              <w:t xml:space="preserve">Quan hệ góc và cạnh đối diện trong tam giác. </w:t>
            </w:r>
            <w:r w:rsidRPr="00DA2536">
              <w:rPr>
                <w:rFonts w:ascii="Times New Roman" w:eastAsia="Times New Roman" w:hAnsi="Times New Roman" w:cs="Times New Roman"/>
                <w:i/>
                <w:noProof/>
                <w:color w:val="000000"/>
                <w:sz w:val="26"/>
                <w:lang w:val="vi-VN"/>
              </w:rPr>
              <w:t xml:space="preserve">Tam giác bằng nhau. </w:t>
            </w:r>
          </w:p>
        </w:tc>
        <w:tc>
          <w:tcPr>
            <w:tcW w:w="333" w:type="pct"/>
            <w:shd w:val="clear" w:color="auto" w:fill="FFFFCC"/>
            <w:vAlign w:val="center"/>
          </w:tcPr>
          <w:p w14:paraId="10D56720" w14:textId="77777777" w:rsidR="00DA2536" w:rsidRPr="00DA2536" w:rsidRDefault="00E8372C" w:rsidP="003E7688">
            <w:pPr>
              <w:spacing w:line="240" w:lineRule="auto"/>
              <w:jc w:val="center"/>
              <w:rPr>
                <w:rFonts w:ascii="Times New Roman" w:hAnsi="Times New Roman" w:cs="Times New Roman"/>
                <w:color w:val="FF0000"/>
                <w:spacing w:val="-8"/>
                <w:sz w:val="26"/>
              </w:rPr>
            </w:pPr>
            <w:r>
              <w:rPr>
                <w:rFonts w:ascii="Times New Roman" w:hAnsi="Times New Roman" w:cs="Times New Roman"/>
                <w:color w:val="FF0000"/>
                <w:spacing w:val="-8"/>
                <w:sz w:val="26"/>
              </w:rPr>
              <w:t>2</w:t>
            </w:r>
          </w:p>
        </w:tc>
        <w:tc>
          <w:tcPr>
            <w:tcW w:w="223" w:type="pct"/>
            <w:shd w:val="clear" w:color="auto" w:fill="FFFFCC"/>
            <w:vAlign w:val="center"/>
          </w:tcPr>
          <w:p w14:paraId="65E1F03E" w14:textId="77777777" w:rsidR="00DA2536" w:rsidRPr="00DA2536" w:rsidRDefault="00DA2536" w:rsidP="003E7688">
            <w:pPr>
              <w:spacing w:line="240" w:lineRule="auto"/>
              <w:jc w:val="center"/>
              <w:rPr>
                <w:rFonts w:ascii="Times New Roman" w:hAnsi="Times New Roman" w:cs="Times New Roman"/>
                <w:spacing w:val="-8"/>
                <w:sz w:val="26"/>
              </w:rPr>
            </w:pPr>
          </w:p>
        </w:tc>
        <w:tc>
          <w:tcPr>
            <w:tcW w:w="297" w:type="pct"/>
            <w:shd w:val="clear" w:color="auto" w:fill="8FFFFF"/>
            <w:vAlign w:val="center"/>
          </w:tcPr>
          <w:p w14:paraId="27CA6E84" w14:textId="77777777" w:rsidR="00DA2536" w:rsidRPr="00DA2536" w:rsidRDefault="00DA2536" w:rsidP="003E7688">
            <w:pPr>
              <w:spacing w:line="240" w:lineRule="auto"/>
              <w:jc w:val="center"/>
              <w:rPr>
                <w:rFonts w:ascii="Times New Roman" w:hAnsi="Times New Roman" w:cs="Times New Roman"/>
                <w:spacing w:val="-8"/>
                <w:sz w:val="26"/>
                <w:lang w:val="vi-VN"/>
              </w:rPr>
            </w:pPr>
          </w:p>
        </w:tc>
        <w:tc>
          <w:tcPr>
            <w:tcW w:w="273" w:type="pct"/>
            <w:shd w:val="clear" w:color="auto" w:fill="8FFFFF"/>
            <w:vAlign w:val="center"/>
          </w:tcPr>
          <w:p w14:paraId="1BFE7853" w14:textId="77777777" w:rsidR="00DA2536" w:rsidRPr="00DA2536" w:rsidRDefault="00DA2536" w:rsidP="003E7688">
            <w:pPr>
              <w:spacing w:line="240" w:lineRule="auto"/>
              <w:jc w:val="center"/>
              <w:rPr>
                <w:rFonts w:ascii="Times New Roman" w:hAnsi="Times New Roman" w:cs="Times New Roman"/>
                <w:spacing w:val="-8"/>
                <w:sz w:val="26"/>
              </w:rPr>
            </w:pPr>
            <w:r w:rsidRPr="00DA2536">
              <w:rPr>
                <w:rFonts w:ascii="Times New Roman" w:hAnsi="Times New Roman" w:cs="Times New Roman"/>
                <w:color w:val="FF0000"/>
                <w:spacing w:val="-8"/>
                <w:sz w:val="26"/>
              </w:rPr>
              <w:t>1</w:t>
            </w:r>
          </w:p>
        </w:tc>
        <w:tc>
          <w:tcPr>
            <w:tcW w:w="324" w:type="pct"/>
            <w:shd w:val="clear" w:color="auto" w:fill="E5E5FF"/>
            <w:vAlign w:val="center"/>
          </w:tcPr>
          <w:p w14:paraId="0C5ACEBD" w14:textId="77777777" w:rsidR="00DA2536" w:rsidRPr="00DA2536" w:rsidRDefault="00DA2536" w:rsidP="003E7688">
            <w:pPr>
              <w:spacing w:line="240" w:lineRule="auto"/>
              <w:jc w:val="center"/>
              <w:rPr>
                <w:rFonts w:ascii="Times New Roman" w:hAnsi="Times New Roman" w:cs="Times New Roman"/>
                <w:spacing w:val="-8"/>
                <w:sz w:val="26"/>
              </w:rPr>
            </w:pPr>
          </w:p>
        </w:tc>
        <w:tc>
          <w:tcPr>
            <w:tcW w:w="278" w:type="pct"/>
            <w:shd w:val="clear" w:color="auto" w:fill="E5E5FF"/>
            <w:vAlign w:val="center"/>
          </w:tcPr>
          <w:p w14:paraId="12B9E02F" w14:textId="77777777" w:rsidR="00DA2536" w:rsidRPr="00DA2536" w:rsidRDefault="00DA2536" w:rsidP="003E7688">
            <w:pPr>
              <w:spacing w:line="240" w:lineRule="auto"/>
              <w:jc w:val="center"/>
              <w:rPr>
                <w:rFonts w:ascii="Times New Roman" w:hAnsi="Times New Roman" w:cs="Times New Roman"/>
                <w:spacing w:val="-8"/>
                <w:sz w:val="26"/>
              </w:rPr>
            </w:pPr>
            <w:r w:rsidRPr="00DA2536">
              <w:rPr>
                <w:rFonts w:ascii="Times New Roman" w:hAnsi="Times New Roman" w:cs="Times New Roman"/>
                <w:color w:val="FF0000"/>
                <w:spacing w:val="-8"/>
                <w:sz w:val="26"/>
              </w:rPr>
              <w:t>1</w:t>
            </w:r>
          </w:p>
        </w:tc>
        <w:tc>
          <w:tcPr>
            <w:tcW w:w="305" w:type="pct"/>
            <w:shd w:val="clear" w:color="auto" w:fill="FFD5FF"/>
            <w:vAlign w:val="center"/>
          </w:tcPr>
          <w:p w14:paraId="7FDA3566" w14:textId="77777777" w:rsidR="00DA2536" w:rsidRPr="00DA2536" w:rsidRDefault="00DA2536" w:rsidP="003E7688">
            <w:pPr>
              <w:spacing w:line="240" w:lineRule="auto"/>
              <w:jc w:val="center"/>
              <w:rPr>
                <w:rFonts w:ascii="Times New Roman" w:hAnsi="Times New Roman" w:cs="Times New Roman"/>
                <w:spacing w:val="-8"/>
                <w:sz w:val="26"/>
              </w:rPr>
            </w:pPr>
          </w:p>
        </w:tc>
        <w:tc>
          <w:tcPr>
            <w:tcW w:w="265" w:type="pct"/>
            <w:shd w:val="clear" w:color="auto" w:fill="FFD5FF"/>
            <w:vAlign w:val="center"/>
          </w:tcPr>
          <w:p w14:paraId="713F9173" w14:textId="77777777" w:rsidR="00DA2536" w:rsidRPr="00DA2536" w:rsidRDefault="00DA2536" w:rsidP="003E7688">
            <w:pPr>
              <w:spacing w:line="240" w:lineRule="auto"/>
              <w:jc w:val="center"/>
              <w:rPr>
                <w:rFonts w:ascii="Times New Roman" w:hAnsi="Times New Roman" w:cs="Times New Roman"/>
                <w:color w:val="FF0000"/>
                <w:spacing w:val="-8"/>
                <w:sz w:val="26"/>
              </w:rPr>
            </w:pPr>
            <w:r w:rsidRPr="00DA2536">
              <w:rPr>
                <w:rFonts w:ascii="Times New Roman" w:hAnsi="Times New Roman" w:cs="Times New Roman"/>
                <w:color w:val="FF0000"/>
                <w:spacing w:val="-8"/>
                <w:sz w:val="26"/>
              </w:rPr>
              <w:t>2</w:t>
            </w:r>
          </w:p>
        </w:tc>
        <w:tc>
          <w:tcPr>
            <w:tcW w:w="395" w:type="pct"/>
            <w:shd w:val="clear" w:color="auto" w:fill="auto"/>
            <w:vAlign w:val="center"/>
          </w:tcPr>
          <w:p w14:paraId="2EBBCB4F" w14:textId="77777777" w:rsidR="00DA2536" w:rsidRPr="00DA2536" w:rsidRDefault="00DA2536" w:rsidP="003E7688">
            <w:pPr>
              <w:spacing w:line="240" w:lineRule="auto"/>
              <w:jc w:val="center"/>
              <w:rPr>
                <w:rFonts w:ascii="Times New Roman" w:hAnsi="Times New Roman" w:cs="Times New Roman"/>
                <w:b/>
                <w:spacing w:val="-8"/>
                <w:sz w:val="26"/>
              </w:rPr>
            </w:pPr>
            <w:r w:rsidRPr="00DA2536">
              <w:rPr>
                <w:rFonts w:ascii="Times New Roman" w:hAnsi="Times New Roman" w:cs="Times New Roman"/>
                <w:b/>
                <w:spacing w:val="-8"/>
                <w:sz w:val="26"/>
              </w:rPr>
              <w:t>4</w:t>
            </w:r>
            <w:r w:rsidR="00E8372C">
              <w:rPr>
                <w:rFonts w:ascii="Times New Roman" w:hAnsi="Times New Roman" w:cs="Times New Roman"/>
                <w:b/>
                <w:spacing w:val="-8"/>
                <w:sz w:val="26"/>
              </w:rPr>
              <w:t>,</w:t>
            </w:r>
            <w:r w:rsidRPr="00DA2536">
              <w:rPr>
                <w:rFonts w:ascii="Times New Roman" w:hAnsi="Times New Roman" w:cs="Times New Roman"/>
                <w:b/>
                <w:spacing w:val="-8"/>
                <w:sz w:val="26"/>
              </w:rPr>
              <w:t>5</w:t>
            </w:r>
          </w:p>
        </w:tc>
      </w:tr>
      <w:tr w:rsidR="001E3E02" w:rsidRPr="00DA2536" w14:paraId="7519B44B" w14:textId="77777777" w:rsidTr="003E7688">
        <w:trPr>
          <w:trHeight w:val="389"/>
        </w:trPr>
        <w:tc>
          <w:tcPr>
            <w:tcW w:w="2307" w:type="pct"/>
            <w:gridSpan w:val="3"/>
            <w:shd w:val="clear" w:color="auto" w:fill="auto"/>
            <w:vAlign w:val="center"/>
          </w:tcPr>
          <w:p w14:paraId="67BBDC1D" w14:textId="77777777" w:rsidR="00DA2536" w:rsidRPr="00DA2536" w:rsidRDefault="00DA2536" w:rsidP="003E7688">
            <w:pPr>
              <w:pStyle w:val="NoSpacing"/>
              <w:jc w:val="center"/>
              <w:rPr>
                <w:b/>
                <w:color w:val="0000FF"/>
                <w:sz w:val="22"/>
              </w:rPr>
            </w:pPr>
            <w:r w:rsidRPr="00DA2536">
              <w:rPr>
                <w:b/>
                <w:color w:val="0000FF"/>
                <w:sz w:val="22"/>
              </w:rPr>
              <w:t>Tổng</w:t>
            </w:r>
          </w:p>
        </w:tc>
        <w:tc>
          <w:tcPr>
            <w:tcW w:w="333" w:type="pct"/>
            <w:shd w:val="clear" w:color="auto" w:fill="FFFFCC"/>
            <w:vAlign w:val="center"/>
          </w:tcPr>
          <w:p w14:paraId="2CF83A40" w14:textId="77777777" w:rsidR="00DA2536" w:rsidRPr="00DA2536" w:rsidRDefault="00E8372C" w:rsidP="003E7688">
            <w:pPr>
              <w:spacing w:line="240" w:lineRule="auto"/>
              <w:jc w:val="center"/>
              <w:rPr>
                <w:rFonts w:ascii="Times New Roman" w:hAnsi="Times New Roman" w:cs="Times New Roman"/>
                <w:color w:val="0000FF"/>
                <w:spacing w:val="-8"/>
                <w:sz w:val="26"/>
              </w:rPr>
            </w:pPr>
            <w:r>
              <w:rPr>
                <w:rFonts w:ascii="Times New Roman" w:hAnsi="Times New Roman" w:cs="Times New Roman"/>
                <w:b/>
                <w:bCs/>
                <w:color w:val="0000FF"/>
                <w:spacing w:val="-8"/>
                <w:sz w:val="26"/>
              </w:rPr>
              <w:t>6</w:t>
            </w:r>
          </w:p>
        </w:tc>
        <w:tc>
          <w:tcPr>
            <w:tcW w:w="223" w:type="pct"/>
            <w:shd w:val="clear" w:color="auto" w:fill="FFFFCC"/>
            <w:vAlign w:val="center"/>
          </w:tcPr>
          <w:p w14:paraId="49DF6A70" w14:textId="77777777" w:rsidR="00DA2536" w:rsidRPr="00DA2536" w:rsidRDefault="00DA2536" w:rsidP="003E7688">
            <w:pPr>
              <w:spacing w:line="240" w:lineRule="auto"/>
              <w:jc w:val="center"/>
              <w:rPr>
                <w:rFonts w:ascii="Times New Roman" w:hAnsi="Times New Roman" w:cs="Times New Roman"/>
                <w:color w:val="0000FF"/>
                <w:spacing w:val="-8"/>
                <w:sz w:val="26"/>
              </w:rPr>
            </w:pPr>
            <w:r w:rsidRPr="00DA2536">
              <w:rPr>
                <w:rFonts w:ascii="Times New Roman" w:hAnsi="Times New Roman" w:cs="Times New Roman"/>
                <w:color w:val="0000FF"/>
                <w:spacing w:val="-8"/>
                <w:sz w:val="26"/>
              </w:rPr>
              <w:t>2</w:t>
            </w:r>
          </w:p>
        </w:tc>
        <w:tc>
          <w:tcPr>
            <w:tcW w:w="297" w:type="pct"/>
            <w:shd w:val="clear" w:color="auto" w:fill="8FFFFF"/>
            <w:vAlign w:val="center"/>
          </w:tcPr>
          <w:p w14:paraId="1B032594" w14:textId="77777777" w:rsidR="00DA2536" w:rsidRPr="00DA2536" w:rsidRDefault="00DA2536" w:rsidP="003E7688">
            <w:pPr>
              <w:spacing w:line="240" w:lineRule="auto"/>
              <w:jc w:val="center"/>
              <w:rPr>
                <w:rFonts w:ascii="Times New Roman" w:hAnsi="Times New Roman" w:cs="Times New Roman"/>
                <w:color w:val="0000FF"/>
                <w:spacing w:val="-8"/>
                <w:sz w:val="26"/>
              </w:rPr>
            </w:pPr>
            <w:r w:rsidRPr="00DA2536">
              <w:rPr>
                <w:rFonts w:ascii="Times New Roman" w:hAnsi="Times New Roman" w:cs="Times New Roman"/>
                <w:color w:val="0000FF"/>
                <w:spacing w:val="-8"/>
                <w:sz w:val="26"/>
              </w:rPr>
              <w:t>2</w:t>
            </w:r>
          </w:p>
        </w:tc>
        <w:tc>
          <w:tcPr>
            <w:tcW w:w="273" w:type="pct"/>
            <w:shd w:val="clear" w:color="auto" w:fill="8FFFFF"/>
            <w:vAlign w:val="center"/>
          </w:tcPr>
          <w:p w14:paraId="62C55EE7" w14:textId="77777777" w:rsidR="00DA2536" w:rsidRPr="00DA2536" w:rsidRDefault="00DA2536" w:rsidP="003E7688">
            <w:pPr>
              <w:spacing w:line="240" w:lineRule="auto"/>
              <w:ind w:hanging="143"/>
              <w:jc w:val="center"/>
              <w:rPr>
                <w:rFonts w:ascii="Times New Roman" w:hAnsi="Times New Roman" w:cs="Times New Roman"/>
                <w:color w:val="0000FF"/>
                <w:spacing w:val="-8"/>
                <w:sz w:val="26"/>
              </w:rPr>
            </w:pPr>
            <w:r w:rsidRPr="00DA2536">
              <w:rPr>
                <w:rFonts w:ascii="Times New Roman" w:hAnsi="Times New Roman" w:cs="Times New Roman"/>
                <w:b/>
                <w:bCs/>
                <w:color w:val="0000FF"/>
                <w:spacing w:val="-8"/>
                <w:sz w:val="26"/>
              </w:rPr>
              <w:t>3</w:t>
            </w:r>
          </w:p>
        </w:tc>
        <w:tc>
          <w:tcPr>
            <w:tcW w:w="324" w:type="pct"/>
            <w:shd w:val="clear" w:color="auto" w:fill="E5E5FF"/>
            <w:vAlign w:val="center"/>
          </w:tcPr>
          <w:p w14:paraId="48D6B057" w14:textId="77777777" w:rsidR="00DA2536" w:rsidRPr="00DA2536" w:rsidRDefault="00DA2536" w:rsidP="003E7688">
            <w:pPr>
              <w:spacing w:line="240" w:lineRule="auto"/>
              <w:jc w:val="center"/>
              <w:rPr>
                <w:rFonts w:ascii="Times New Roman" w:hAnsi="Times New Roman" w:cs="Times New Roman"/>
                <w:color w:val="0000FF"/>
                <w:spacing w:val="-8"/>
                <w:sz w:val="26"/>
              </w:rPr>
            </w:pPr>
          </w:p>
        </w:tc>
        <w:tc>
          <w:tcPr>
            <w:tcW w:w="278" w:type="pct"/>
            <w:shd w:val="clear" w:color="auto" w:fill="E5E5FF"/>
            <w:vAlign w:val="center"/>
          </w:tcPr>
          <w:p w14:paraId="6F37CD13" w14:textId="77777777" w:rsidR="00DA2536" w:rsidRPr="00DA2536" w:rsidRDefault="00E8372C" w:rsidP="003E7688">
            <w:pPr>
              <w:spacing w:line="240" w:lineRule="auto"/>
              <w:ind w:right="-105" w:hanging="101"/>
              <w:jc w:val="center"/>
              <w:rPr>
                <w:rFonts w:ascii="Times New Roman" w:hAnsi="Times New Roman" w:cs="Times New Roman"/>
                <w:color w:val="0000FF"/>
                <w:spacing w:val="-8"/>
                <w:sz w:val="26"/>
              </w:rPr>
            </w:pPr>
            <w:r>
              <w:rPr>
                <w:rFonts w:ascii="Times New Roman" w:hAnsi="Times New Roman" w:cs="Times New Roman"/>
                <w:b/>
                <w:bCs/>
                <w:color w:val="0000FF"/>
                <w:spacing w:val="-8"/>
                <w:sz w:val="26"/>
              </w:rPr>
              <w:t>2</w:t>
            </w:r>
          </w:p>
        </w:tc>
        <w:tc>
          <w:tcPr>
            <w:tcW w:w="305" w:type="pct"/>
            <w:shd w:val="clear" w:color="auto" w:fill="FFD5FF"/>
            <w:vAlign w:val="center"/>
          </w:tcPr>
          <w:p w14:paraId="4AC33914" w14:textId="77777777" w:rsidR="00DA2536" w:rsidRPr="00DA2536" w:rsidRDefault="00DA2536" w:rsidP="003E7688">
            <w:pPr>
              <w:spacing w:line="240" w:lineRule="auto"/>
              <w:jc w:val="center"/>
              <w:rPr>
                <w:rFonts w:ascii="Times New Roman" w:hAnsi="Times New Roman" w:cs="Times New Roman"/>
                <w:color w:val="0000FF"/>
                <w:spacing w:val="-8"/>
                <w:sz w:val="26"/>
                <w:lang w:val="vi-VN"/>
              </w:rPr>
            </w:pPr>
          </w:p>
        </w:tc>
        <w:tc>
          <w:tcPr>
            <w:tcW w:w="265" w:type="pct"/>
            <w:shd w:val="clear" w:color="auto" w:fill="FFD5FF"/>
            <w:vAlign w:val="center"/>
          </w:tcPr>
          <w:p w14:paraId="3E7192C0" w14:textId="77777777" w:rsidR="00DA2536" w:rsidRPr="00DA2536" w:rsidRDefault="00DA2536" w:rsidP="003E7688">
            <w:pPr>
              <w:spacing w:line="240" w:lineRule="auto"/>
              <w:jc w:val="center"/>
              <w:rPr>
                <w:rFonts w:ascii="Times New Roman" w:hAnsi="Times New Roman" w:cs="Times New Roman"/>
                <w:color w:val="0000FF"/>
                <w:spacing w:val="-8"/>
                <w:sz w:val="26"/>
              </w:rPr>
            </w:pPr>
            <w:r w:rsidRPr="00DA2536">
              <w:rPr>
                <w:rFonts w:ascii="Times New Roman" w:hAnsi="Times New Roman" w:cs="Times New Roman"/>
                <w:color w:val="0000FF"/>
                <w:spacing w:val="-8"/>
                <w:sz w:val="26"/>
              </w:rPr>
              <w:t>2</w:t>
            </w:r>
          </w:p>
        </w:tc>
        <w:tc>
          <w:tcPr>
            <w:tcW w:w="395" w:type="pct"/>
            <w:shd w:val="clear" w:color="auto" w:fill="auto"/>
            <w:vAlign w:val="center"/>
          </w:tcPr>
          <w:p w14:paraId="2617AB77" w14:textId="77777777" w:rsidR="00DA2536" w:rsidRPr="00DA2536" w:rsidRDefault="00E8372C" w:rsidP="003E7688">
            <w:pPr>
              <w:spacing w:line="240" w:lineRule="auto"/>
              <w:jc w:val="center"/>
              <w:rPr>
                <w:rFonts w:ascii="Times New Roman" w:hAnsi="Times New Roman" w:cs="Times New Roman"/>
                <w:b/>
                <w:color w:val="0000FF"/>
                <w:spacing w:val="-8"/>
                <w:sz w:val="26"/>
              </w:rPr>
            </w:pPr>
            <w:r>
              <w:rPr>
                <w:rFonts w:ascii="Times New Roman" w:hAnsi="Times New Roman" w:cs="Times New Roman"/>
                <w:b/>
                <w:color w:val="0000FF"/>
                <w:spacing w:val="-8"/>
                <w:sz w:val="26"/>
              </w:rPr>
              <w:t>10</w:t>
            </w:r>
          </w:p>
        </w:tc>
      </w:tr>
      <w:tr w:rsidR="001E3E02" w:rsidRPr="00DA2536" w14:paraId="447D0B90" w14:textId="77777777" w:rsidTr="003E7688">
        <w:trPr>
          <w:trHeight w:val="693"/>
        </w:trPr>
        <w:tc>
          <w:tcPr>
            <w:tcW w:w="2307" w:type="pct"/>
            <w:gridSpan w:val="3"/>
            <w:shd w:val="clear" w:color="auto" w:fill="auto"/>
            <w:vAlign w:val="center"/>
          </w:tcPr>
          <w:p w14:paraId="762686B2" w14:textId="77777777" w:rsidR="00DA2536" w:rsidRPr="00DA2536" w:rsidRDefault="00DA2536" w:rsidP="003E7688">
            <w:pPr>
              <w:pStyle w:val="NoSpacing"/>
              <w:jc w:val="center"/>
              <w:rPr>
                <w:b/>
                <w:color w:val="FF0000"/>
                <w:sz w:val="22"/>
              </w:rPr>
            </w:pPr>
            <w:r w:rsidRPr="00DA2536">
              <w:rPr>
                <w:b/>
                <w:color w:val="FF0000"/>
                <w:sz w:val="22"/>
              </w:rPr>
              <w:t>Tỉ lệ %</w:t>
            </w:r>
          </w:p>
        </w:tc>
        <w:tc>
          <w:tcPr>
            <w:tcW w:w="333" w:type="pct"/>
            <w:shd w:val="clear" w:color="auto" w:fill="FFFFCC"/>
            <w:vAlign w:val="center"/>
          </w:tcPr>
          <w:p w14:paraId="3F0A58C5" w14:textId="77777777" w:rsidR="00DA2536" w:rsidRPr="00DA2536" w:rsidRDefault="00DA2536" w:rsidP="003E7688">
            <w:pPr>
              <w:spacing w:line="240" w:lineRule="auto"/>
              <w:jc w:val="center"/>
              <w:rPr>
                <w:rFonts w:ascii="Times New Roman" w:hAnsi="Times New Roman" w:cs="Times New Roman"/>
                <w:b/>
                <w:color w:val="FF0000"/>
                <w:spacing w:val="-8"/>
                <w:sz w:val="26"/>
              </w:rPr>
            </w:pPr>
            <w:r w:rsidRPr="00DA2536">
              <w:rPr>
                <w:rFonts w:ascii="Times New Roman" w:hAnsi="Times New Roman" w:cs="Times New Roman"/>
                <w:b/>
                <w:bCs/>
                <w:color w:val="FF0000"/>
                <w:spacing w:val="-8"/>
                <w:sz w:val="26"/>
              </w:rPr>
              <w:t>25</w:t>
            </w:r>
          </w:p>
        </w:tc>
        <w:tc>
          <w:tcPr>
            <w:tcW w:w="223" w:type="pct"/>
            <w:shd w:val="clear" w:color="auto" w:fill="FFFFCC"/>
            <w:vAlign w:val="center"/>
          </w:tcPr>
          <w:p w14:paraId="0AFC4C05" w14:textId="77777777" w:rsidR="00DA2536" w:rsidRPr="00DA2536" w:rsidRDefault="00DA2536" w:rsidP="003E7688">
            <w:pPr>
              <w:spacing w:line="240" w:lineRule="auto"/>
              <w:jc w:val="center"/>
              <w:rPr>
                <w:rFonts w:ascii="Times New Roman" w:hAnsi="Times New Roman" w:cs="Times New Roman"/>
                <w:b/>
                <w:color w:val="FF0000"/>
                <w:spacing w:val="-8"/>
                <w:sz w:val="26"/>
              </w:rPr>
            </w:pPr>
            <w:r w:rsidRPr="00DA2536">
              <w:rPr>
                <w:rFonts w:ascii="Times New Roman" w:hAnsi="Times New Roman" w:cs="Times New Roman"/>
                <w:b/>
                <w:color w:val="FF0000"/>
                <w:spacing w:val="-8"/>
                <w:sz w:val="26"/>
              </w:rPr>
              <w:t>10</w:t>
            </w:r>
          </w:p>
        </w:tc>
        <w:tc>
          <w:tcPr>
            <w:tcW w:w="297" w:type="pct"/>
            <w:shd w:val="clear" w:color="auto" w:fill="8FFFFF"/>
            <w:vAlign w:val="center"/>
          </w:tcPr>
          <w:p w14:paraId="0BFD161D" w14:textId="77777777" w:rsidR="00DA2536" w:rsidRPr="00DA2536" w:rsidRDefault="00DA2536" w:rsidP="003E7688">
            <w:pPr>
              <w:spacing w:line="240" w:lineRule="auto"/>
              <w:jc w:val="center"/>
              <w:rPr>
                <w:rFonts w:ascii="Times New Roman" w:hAnsi="Times New Roman" w:cs="Times New Roman"/>
                <w:b/>
                <w:color w:val="FF0000"/>
                <w:spacing w:val="-8"/>
                <w:sz w:val="26"/>
              </w:rPr>
            </w:pPr>
            <w:r w:rsidRPr="00DA2536">
              <w:rPr>
                <w:rFonts w:ascii="Times New Roman" w:hAnsi="Times New Roman" w:cs="Times New Roman"/>
                <w:b/>
                <w:color w:val="FF0000"/>
                <w:spacing w:val="-8"/>
                <w:sz w:val="26"/>
              </w:rPr>
              <w:t>5</w:t>
            </w:r>
          </w:p>
        </w:tc>
        <w:tc>
          <w:tcPr>
            <w:tcW w:w="273" w:type="pct"/>
            <w:shd w:val="clear" w:color="auto" w:fill="8FFFFF"/>
            <w:vAlign w:val="center"/>
          </w:tcPr>
          <w:p w14:paraId="07461627" w14:textId="77777777" w:rsidR="00DA2536" w:rsidRPr="00DA2536" w:rsidRDefault="00DA2536" w:rsidP="003E7688">
            <w:pPr>
              <w:spacing w:line="240" w:lineRule="auto"/>
              <w:ind w:hanging="143"/>
              <w:jc w:val="center"/>
              <w:rPr>
                <w:rFonts w:ascii="Times New Roman" w:hAnsi="Times New Roman" w:cs="Times New Roman"/>
                <w:b/>
                <w:color w:val="FF0000"/>
                <w:spacing w:val="-8"/>
                <w:sz w:val="26"/>
              </w:rPr>
            </w:pPr>
            <w:r w:rsidRPr="00DA2536">
              <w:rPr>
                <w:rFonts w:ascii="Times New Roman" w:hAnsi="Times New Roman" w:cs="Times New Roman"/>
                <w:b/>
                <w:color w:val="FF0000"/>
                <w:spacing w:val="-8"/>
                <w:sz w:val="26"/>
              </w:rPr>
              <w:t>30</w:t>
            </w:r>
          </w:p>
        </w:tc>
        <w:tc>
          <w:tcPr>
            <w:tcW w:w="324" w:type="pct"/>
            <w:shd w:val="clear" w:color="auto" w:fill="E5E5FF"/>
            <w:vAlign w:val="center"/>
          </w:tcPr>
          <w:p w14:paraId="26CC91D0" w14:textId="77777777" w:rsidR="00DA2536" w:rsidRPr="00DA2536" w:rsidRDefault="00DA2536" w:rsidP="003E7688">
            <w:pPr>
              <w:spacing w:line="240" w:lineRule="auto"/>
              <w:jc w:val="center"/>
              <w:rPr>
                <w:rFonts w:ascii="Times New Roman" w:hAnsi="Times New Roman" w:cs="Times New Roman"/>
                <w:b/>
                <w:color w:val="FF0000"/>
                <w:spacing w:val="-8"/>
                <w:sz w:val="26"/>
              </w:rPr>
            </w:pPr>
          </w:p>
        </w:tc>
        <w:tc>
          <w:tcPr>
            <w:tcW w:w="278" w:type="pct"/>
            <w:shd w:val="clear" w:color="auto" w:fill="E5E5FF"/>
            <w:vAlign w:val="center"/>
          </w:tcPr>
          <w:p w14:paraId="1102A285" w14:textId="77777777" w:rsidR="00DA2536" w:rsidRPr="00DA2536" w:rsidRDefault="00DA2536" w:rsidP="003E7688">
            <w:pPr>
              <w:spacing w:line="240" w:lineRule="auto"/>
              <w:ind w:right="-105" w:hanging="101"/>
              <w:jc w:val="center"/>
              <w:rPr>
                <w:rFonts w:ascii="Times New Roman" w:hAnsi="Times New Roman" w:cs="Times New Roman"/>
                <w:b/>
                <w:color w:val="FF0000"/>
                <w:spacing w:val="-8"/>
                <w:sz w:val="26"/>
              </w:rPr>
            </w:pPr>
            <w:r w:rsidRPr="00DA2536">
              <w:rPr>
                <w:rFonts w:ascii="Times New Roman" w:hAnsi="Times New Roman" w:cs="Times New Roman"/>
                <w:b/>
                <w:color w:val="FF0000"/>
                <w:spacing w:val="-8"/>
                <w:sz w:val="26"/>
              </w:rPr>
              <w:t>20</w:t>
            </w:r>
          </w:p>
        </w:tc>
        <w:tc>
          <w:tcPr>
            <w:tcW w:w="305" w:type="pct"/>
            <w:shd w:val="clear" w:color="auto" w:fill="FFD5FF"/>
            <w:vAlign w:val="center"/>
          </w:tcPr>
          <w:p w14:paraId="2D218682" w14:textId="77777777" w:rsidR="00DA2536" w:rsidRPr="00DA2536" w:rsidRDefault="00DA2536" w:rsidP="003E7688">
            <w:pPr>
              <w:spacing w:line="240" w:lineRule="auto"/>
              <w:jc w:val="center"/>
              <w:rPr>
                <w:rFonts w:ascii="Times New Roman" w:hAnsi="Times New Roman" w:cs="Times New Roman"/>
                <w:b/>
                <w:color w:val="FF0000"/>
                <w:spacing w:val="-8"/>
                <w:sz w:val="26"/>
                <w:lang w:val="vi-VN"/>
              </w:rPr>
            </w:pPr>
          </w:p>
        </w:tc>
        <w:tc>
          <w:tcPr>
            <w:tcW w:w="265" w:type="pct"/>
            <w:shd w:val="clear" w:color="auto" w:fill="FFD5FF"/>
            <w:vAlign w:val="center"/>
          </w:tcPr>
          <w:p w14:paraId="7A31F9EC" w14:textId="77777777" w:rsidR="00DA2536" w:rsidRPr="00DA2536" w:rsidRDefault="00DA2536" w:rsidP="003E7688">
            <w:pPr>
              <w:spacing w:line="240" w:lineRule="auto"/>
              <w:jc w:val="center"/>
              <w:rPr>
                <w:rFonts w:ascii="Times New Roman" w:hAnsi="Times New Roman" w:cs="Times New Roman"/>
                <w:b/>
                <w:color w:val="FF0000"/>
                <w:spacing w:val="-8"/>
                <w:sz w:val="26"/>
              </w:rPr>
            </w:pPr>
            <w:r w:rsidRPr="00DA2536">
              <w:rPr>
                <w:rFonts w:ascii="Times New Roman" w:hAnsi="Times New Roman" w:cs="Times New Roman"/>
                <w:b/>
                <w:color w:val="FF0000"/>
                <w:spacing w:val="-8"/>
                <w:sz w:val="26"/>
              </w:rPr>
              <w:t>10</w:t>
            </w:r>
          </w:p>
        </w:tc>
        <w:tc>
          <w:tcPr>
            <w:tcW w:w="395" w:type="pct"/>
            <w:shd w:val="clear" w:color="auto" w:fill="auto"/>
            <w:vAlign w:val="center"/>
          </w:tcPr>
          <w:p w14:paraId="6A4DC4A0" w14:textId="77777777" w:rsidR="00DA2536" w:rsidRPr="00DA2536" w:rsidRDefault="00DA2536" w:rsidP="003E7688">
            <w:pPr>
              <w:spacing w:line="240" w:lineRule="auto"/>
              <w:jc w:val="center"/>
              <w:rPr>
                <w:rFonts w:ascii="Times New Roman" w:hAnsi="Times New Roman" w:cs="Times New Roman"/>
                <w:b/>
                <w:color w:val="FF0000"/>
                <w:spacing w:val="-8"/>
                <w:sz w:val="26"/>
              </w:rPr>
            </w:pPr>
          </w:p>
        </w:tc>
      </w:tr>
      <w:tr w:rsidR="00DA2536" w:rsidRPr="00DA2536" w14:paraId="4B04442E" w14:textId="77777777" w:rsidTr="003E7688">
        <w:trPr>
          <w:trHeight w:val="429"/>
        </w:trPr>
        <w:tc>
          <w:tcPr>
            <w:tcW w:w="2307" w:type="pct"/>
            <w:gridSpan w:val="3"/>
            <w:shd w:val="clear" w:color="auto" w:fill="auto"/>
            <w:vAlign w:val="center"/>
          </w:tcPr>
          <w:p w14:paraId="0C315A33" w14:textId="77777777" w:rsidR="00DA2536" w:rsidRPr="00DA2536" w:rsidRDefault="00DA2536" w:rsidP="003E7688">
            <w:pPr>
              <w:pStyle w:val="NoSpacing"/>
              <w:jc w:val="center"/>
              <w:rPr>
                <w:b/>
                <w:color w:val="CC00FF"/>
                <w:sz w:val="22"/>
              </w:rPr>
            </w:pPr>
            <w:r w:rsidRPr="00DA2536">
              <w:rPr>
                <w:b/>
                <w:color w:val="CC00FF"/>
                <w:sz w:val="22"/>
              </w:rPr>
              <w:t>Tỉ lệ chung</w:t>
            </w:r>
          </w:p>
        </w:tc>
        <w:tc>
          <w:tcPr>
            <w:tcW w:w="1126" w:type="pct"/>
            <w:gridSpan w:val="4"/>
            <w:shd w:val="clear" w:color="auto" w:fill="auto"/>
            <w:vAlign w:val="center"/>
          </w:tcPr>
          <w:p w14:paraId="5C5E038F" w14:textId="77777777" w:rsidR="00DA2536" w:rsidRPr="00DA2536" w:rsidRDefault="00DA2536" w:rsidP="003E7688">
            <w:pPr>
              <w:spacing w:line="240" w:lineRule="auto"/>
              <w:jc w:val="center"/>
              <w:rPr>
                <w:rFonts w:ascii="Times New Roman" w:hAnsi="Times New Roman" w:cs="Times New Roman"/>
                <w:b/>
                <w:color w:val="FF00FF"/>
                <w:spacing w:val="-8"/>
                <w:sz w:val="26"/>
              </w:rPr>
            </w:pPr>
            <w:r w:rsidRPr="00DA2536">
              <w:rPr>
                <w:rFonts w:ascii="Times New Roman" w:hAnsi="Times New Roman" w:cs="Times New Roman"/>
                <w:b/>
                <w:color w:val="FF00FF"/>
                <w:spacing w:val="-8"/>
                <w:sz w:val="26"/>
              </w:rPr>
              <w:t>70%</w:t>
            </w:r>
          </w:p>
        </w:tc>
        <w:tc>
          <w:tcPr>
            <w:tcW w:w="1172" w:type="pct"/>
            <w:gridSpan w:val="4"/>
            <w:shd w:val="clear" w:color="auto" w:fill="auto"/>
            <w:vAlign w:val="center"/>
          </w:tcPr>
          <w:p w14:paraId="1DBB6529" w14:textId="77777777" w:rsidR="00DA2536" w:rsidRPr="00DA2536" w:rsidRDefault="00DA2536" w:rsidP="003E7688">
            <w:pPr>
              <w:spacing w:line="240" w:lineRule="auto"/>
              <w:jc w:val="center"/>
              <w:rPr>
                <w:rFonts w:ascii="Times New Roman" w:hAnsi="Times New Roman" w:cs="Times New Roman"/>
                <w:b/>
                <w:color w:val="FF00FF"/>
                <w:spacing w:val="-8"/>
                <w:sz w:val="26"/>
              </w:rPr>
            </w:pPr>
            <w:r w:rsidRPr="00DA2536">
              <w:rPr>
                <w:rFonts w:ascii="Times New Roman" w:hAnsi="Times New Roman" w:cs="Times New Roman"/>
                <w:b/>
                <w:bCs/>
                <w:color w:val="FF00FF"/>
                <w:spacing w:val="-8"/>
                <w:sz w:val="26"/>
              </w:rPr>
              <w:t>30%</w:t>
            </w:r>
          </w:p>
        </w:tc>
        <w:tc>
          <w:tcPr>
            <w:tcW w:w="395" w:type="pct"/>
            <w:shd w:val="clear" w:color="auto" w:fill="auto"/>
            <w:vAlign w:val="center"/>
          </w:tcPr>
          <w:p w14:paraId="39249210" w14:textId="77777777" w:rsidR="00DA2536" w:rsidRPr="00DA2536" w:rsidRDefault="00DA2536" w:rsidP="003E7688">
            <w:pPr>
              <w:spacing w:line="240" w:lineRule="auto"/>
              <w:jc w:val="center"/>
              <w:rPr>
                <w:rFonts w:ascii="Times New Roman" w:hAnsi="Times New Roman" w:cs="Times New Roman"/>
                <w:b/>
                <w:color w:val="FF00FF"/>
                <w:spacing w:val="-8"/>
                <w:sz w:val="26"/>
                <w:lang w:val="en-AU"/>
              </w:rPr>
            </w:pPr>
          </w:p>
        </w:tc>
      </w:tr>
    </w:tbl>
    <w:p w14:paraId="7DB886C7" w14:textId="77777777" w:rsidR="00DA2536" w:rsidRPr="00DA2536" w:rsidRDefault="00DA2536" w:rsidP="00DA2536">
      <w:pPr>
        <w:pStyle w:val="NoSpacing"/>
        <w:rPr>
          <w:szCs w:val="26"/>
        </w:rPr>
      </w:pPr>
    </w:p>
    <w:p w14:paraId="2B1779FA" w14:textId="77777777" w:rsidR="00DA2536" w:rsidRPr="00264FDA" w:rsidRDefault="00DA2536" w:rsidP="00DA2536">
      <w:pPr>
        <w:pStyle w:val="NoSpacing"/>
        <w:rPr>
          <w:szCs w:val="26"/>
        </w:rPr>
      </w:pPr>
    </w:p>
    <w:p w14:paraId="3EAF450F" w14:textId="77777777" w:rsidR="00DA2536" w:rsidRDefault="00DA2536" w:rsidP="00DA2536">
      <w:pPr>
        <w:spacing w:after="0" w:line="240" w:lineRule="auto"/>
        <w:rPr>
          <w:sz w:val="26"/>
        </w:rPr>
      </w:pPr>
      <w:r>
        <w:rPr>
          <w:sz w:val="26"/>
        </w:rPr>
        <w:br w:type="page"/>
      </w:r>
    </w:p>
    <w:p w14:paraId="64F93719" w14:textId="77777777" w:rsidR="00DA2536" w:rsidRDefault="00DA2536" w:rsidP="004F6409">
      <w:pPr>
        <w:spacing w:after="0" w:line="360" w:lineRule="auto"/>
        <w:rPr>
          <w:rFonts w:ascii="Times New Roman" w:hAnsi="Times New Roman" w:cs="Times New Roman"/>
          <w:b/>
          <w:spacing w:val="-4"/>
          <w:sz w:val="26"/>
          <w:szCs w:val="26"/>
        </w:rPr>
      </w:pPr>
      <w:r>
        <w:rPr>
          <w:rFonts w:ascii="Times New Roman" w:hAnsi="Times New Roman" w:cs="Times New Roman"/>
          <w:b/>
          <w:spacing w:val="-4"/>
          <w:sz w:val="26"/>
          <w:szCs w:val="26"/>
        </w:rPr>
        <w:lastRenderedPageBreak/>
        <w:t>B. ĐỀ BÀI:</w:t>
      </w:r>
    </w:p>
    <w:p w14:paraId="47C3B471" w14:textId="77777777" w:rsidR="004F6409" w:rsidRPr="004F6409" w:rsidRDefault="004F6409" w:rsidP="004F6409">
      <w:pPr>
        <w:spacing w:after="0" w:line="360" w:lineRule="auto"/>
        <w:rPr>
          <w:rFonts w:ascii="Times New Roman" w:hAnsi="Times New Roman" w:cs="Times New Roman"/>
          <w:sz w:val="26"/>
          <w:szCs w:val="26"/>
          <w:lang w:val="vi-VN"/>
        </w:rPr>
      </w:pPr>
      <w:r w:rsidRPr="004F6409">
        <w:rPr>
          <w:rFonts w:ascii="Times New Roman" w:hAnsi="Times New Roman" w:cs="Times New Roman"/>
          <w:b/>
          <w:spacing w:val="-4"/>
          <w:sz w:val="26"/>
          <w:szCs w:val="26"/>
          <w:lang w:val="vi-VN"/>
        </w:rPr>
        <w:t>I. Trắc nghiệ</w:t>
      </w:r>
      <w:r w:rsidR="00E57B62">
        <w:rPr>
          <w:rFonts w:ascii="Times New Roman" w:hAnsi="Times New Roman" w:cs="Times New Roman"/>
          <w:b/>
          <w:spacing w:val="-4"/>
          <w:sz w:val="26"/>
          <w:szCs w:val="26"/>
          <w:lang w:val="vi-VN"/>
        </w:rPr>
        <w:t xml:space="preserve">m </w:t>
      </w:r>
      <w:r w:rsidRPr="004F6409">
        <w:rPr>
          <w:rFonts w:ascii="Times New Roman" w:hAnsi="Times New Roman" w:cs="Times New Roman"/>
          <w:b/>
          <w:spacing w:val="-4"/>
          <w:sz w:val="26"/>
          <w:szCs w:val="26"/>
          <w:lang w:val="vi-VN"/>
        </w:rPr>
        <w:t>(</w:t>
      </w:r>
      <w:r w:rsidR="0071317B">
        <w:rPr>
          <w:rFonts w:ascii="Times New Roman" w:hAnsi="Times New Roman" w:cs="Times New Roman"/>
          <w:b/>
          <w:spacing w:val="-4"/>
          <w:sz w:val="26"/>
          <w:szCs w:val="26"/>
        </w:rPr>
        <w:t>4</w:t>
      </w:r>
      <w:r w:rsidRPr="004F6409">
        <w:rPr>
          <w:rFonts w:ascii="Times New Roman" w:hAnsi="Times New Roman" w:cs="Times New Roman"/>
          <w:b/>
          <w:spacing w:val="-4"/>
          <w:sz w:val="26"/>
          <w:szCs w:val="26"/>
          <w:lang w:val="vi-VN"/>
        </w:rPr>
        <w:t>,0 điểm)</w:t>
      </w:r>
      <w:r w:rsidRPr="004F6409">
        <w:rPr>
          <w:rFonts w:ascii="Times New Roman" w:hAnsi="Times New Roman" w:cs="Times New Roman"/>
          <w:i/>
          <w:spacing w:val="-4"/>
          <w:sz w:val="26"/>
          <w:szCs w:val="26"/>
          <w:lang w:val="vi-VN"/>
        </w:rPr>
        <w:t>.</w:t>
      </w:r>
      <w:r w:rsidRPr="004F6409">
        <w:rPr>
          <w:rFonts w:ascii="Times New Roman" w:hAnsi="Times New Roman" w:cs="Times New Roman"/>
          <w:i/>
          <w:iCs/>
          <w:sz w:val="26"/>
          <w:szCs w:val="26"/>
          <w:lang w:val="it-IT"/>
        </w:rPr>
        <w:t>(Khoanh trò</w:t>
      </w:r>
      <w:r w:rsidR="00E57B62">
        <w:rPr>
          <w:rFonts w:ascii="Times New Roman" w:hAnsi="Times New Roman" w:cs="Times New Roman"/>
          <w:i/>
          <w:iCs/>
          <w:sz w:val="26"/>
          <w:szCs w:val="26"/>
          <w:lang w:val="it-IT"/>
        </w:rPr>
        <w:t xml:space="preserve">n vào </w:t>
      </w:r>
      <w:r w:rsidRPr="004F6409">
        <w:rPr>
          <w:rFonts w:ascii="Times New Roman" w:hAnsi="Times New Roman" w:cs="Times New Roman"/>
          <w:i/>
          <w:iCs/>
          <w:sz w:val="26"/>
          <w:szCs w:val="26"/>
          <w:lang w:val="it-IT"/>
        </w:rPr>
        <w:t>chữ cái đứng trư</w:t>
      </w:r>
      <w:r w:rsidRPr="004F6409">
        <w:rPr>
          <w:rFonts w:ascii="Times New Roman" w:hAnsi="Times New Roman" w:cs="Times New Roman"/>
          <w:i/>
          <w:iCs/>
          <w:sz w:val="26"/>
          <w:szCs w:val="26"/>
          <w:lang w:val="it-IT"/>
        </w:rPr>
        <w:softHyphen/>
        <w:t>ớc phư</w:t>
      </w:r>
      <w:r w:rsidRPr="004F6409">
        <w:rPr>
          <w:rFonts w:ascii="Times New Roman" w:hAnsi="Times New Roman" w:cs="Times New Roman"/>
          <w:i/>
          <w:iCs/>
          <w:sz w:val="26"/>
          <w:szCs w:val="26"/>
          <w:lang w:val="it-IT"/>
        </w:rPr>
        <w:softHyphen/>
        <w:t>ơng án trả lời đúng)</w:t>
      </w:r>
    </w:p>
    <w:p w14:paraId="39EE1E48" w14:textId="77777777" w:rsidR="004F6409" w:rsidRPr="004F6409" w:rsidRDefault="004F6409" w:rsidP="004F6409">
      <w:pPr>
        <w:pStyle w:val="NormalWeb"/>
        <w:shd w:val="clear" w:color="auto" w:fill="FFFFFF"/>
        <w:spacing w:before="0" w:beforeAutospacing="0" w:after="0" w:afterAutospacing="0" w:line="360" w:lineRule="auto"/>
        <w:rPr>
          <w:color w:val="000000"/>
          <w:sz w:val="26"/>
          <w:szCs w:val="26"/>
        </w:rPr>
      </w:pPr>
      <w:r w:rsidRPr="004F6409">
        <w:rPr>
          <w:b/>
          <w:sz w:val="26"/>
          <w:szCs w:val="26"/>
        </w:rPr>
        <w:t>Câu 1.</w:t>
      </w:r>
      <w:r w:rsidRPr="004F6409">
        <w:rPr>
          <w:color w:val="000000"/>
          <w:sz w:val="26"/>
          <w:szCs w:val="26"/>
        </w:rPr>
        <w:t xml:space="preserve"> </w:t>
      </w:r>
      <w:r w:rsidR="0002754B" w:rsidRPr="0057635A">
        <w:rPr>
          <w:color w:val="000000"/>
          <w:sz w:val="26"/>
          <w:szCs w:val="26"/>
        </w:rPr>
        <w:t>Khi được hỏi về môn học yêu thích của một nhóm bạn lớp cho kết quả</w:t>
      </w:r>
      <w:r w:rsidRPr="004F6409">
        <w:rPr>
          <w:color w:val="000000"/>
          <w:sz w:val="26"/>
          <w:szCs w:val="26"/>
        </w:rPr>
        <w:t xml:space="preserve"> được ghi lại trong bảng như sau:</w:t>
      </w:r>
    </w:p>
    <w:tbl>
      <w:tblPr>
        <w:tblW w:w="9506"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284"/>
        <w:gridCol w:w="1276"/>
        <w:gridCol w:w="992"/>
        <w:gridCol w:w="1276"/>
        <w:gridCol w:w="1276"/>
        <w:gridCol w:w="1134"/>
        <w:gridCol w:w="1134"/>
        <w:gridCol w:w="1134"/>
      </w:tblGrid>
      <w:tr w:rsidR="0002754B" w:rsidRPr="004F6409" w14:paraId="649A5FC1" w14:textId="77777777" w:rsidTr="0002754B">
        <w:trPr>
          <w:trHeight w:val="409"/>
        </w:trPr>
        <w:tc>
          <w:tcPr>
            <w:tcW w:w="1284" w:type="dxa"/>
            <w:tcBorders>
              <w:top w:val="outset" w:sz="6" w:space="0" w:color="auto"/>
              <w:left w:val="outset" w:sz="6" w:space="0" w:color="auto"/>
              <w:bottom w:val="outset" w:sz="6" w:space="0" w:color="auto"/>
              <w:right w:val="outset" w:sz="6" w:space="0" w:color="auto"/>
            </w:tcBorders>
            <w:shd w:val="clear" w:color="auto" w:fill="FFFFFF"/>
            <w:tcMar>
              <w:top w:w="75" w:type="dxa"/>
              <w:left w:w="0" w:type="dxa"/>
              <w:bottom w:w="75" w:type="dxa"/>
              <w:right w:w="75" w:type="dxa"/>
            </w:tcMar>
            <w:hideMark/>
          </w:tcPr>
          <w:p w14:paraId="7F0C71B7" w14:textId="77777777" w:rsidR="0002754B" w:rsidRPr="0002754B" w:rsidRDefault="0002754B" w:rsidP="000940C7">
            <w:pPr>
              <w:spacing w:after="0" w:line="360" w:lineRule="auto"/>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Môn Toán</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B737736" w14:textId="77777777" w:rsidR="0002754B" w:rsidRPr="004F6409" w:rsidRDefault="0002754B" w:rsidP="0002754B">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Văn</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7B124AA" w14:textId="77777777" w:rsidR="0002754B" w:rsidRPr="004F6409" w:rsidRDefault="0002754B" w:rsidP="0002754B">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 xml:space="preserve">Môn Lí </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D863A1" w14:textId="77777777" w:rsidR="0002754B" w:rsidRPr="004F6409" w:rsidRDefault="0002754B" w:rsidP="0002754B">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Anh</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572D11D" w14:textId="77777777" w:rsidR="0002754B" w:rsidRPr="004F6409" w:rsidRDefault="0002754B" w:rsidP="000940C7">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Toán</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0" w:type="dxa"/>
            </w:tcMar>
            <w:hideMark/>
          </w:tcPr>
          <w:p w14:paraId="20CCECCD" w14:textId="77777777" w:rsidR="0002754B" w:rsidRPr="004F6409" w:rsidRDefault="0002754B" w:rsidP="0002754B">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Tin</w:t>
            </w:r>
          </w:p>
        </w:tc>
        <w:tc>
          <w:tcPr>
            <w:tcW w:w="1134" w:type="dxa"/>
            <w:tcBorders>
              <w:top w:val="outset" w:sz="6" w:space="0" w:color="auto"/>
              <w:left w:val="outset" w:sz="6" w:space="0" w:color="auto"/>
              <w:bottom w:val="outset" w:sz="6" w:space="0" w:color="auto"/>
              <w:right w:val="outset" w:sz="6" w:space="0" w:color="auto"/>
            </w:tcBorders>
            <w:shd w:val="clear" w:color="auto" w:fill="FFFFFF"/>
          </w:tcPr>
          <w:p w14:paraId="70A52ED7" w14:textId="77777777" w:rsidR="0002754B" w:rsidRPr="004F6409" w:rsidRDefault="0002754B" w:rsidP="000940C7">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Toán</w:t>
            </w:r>
          </w:p>
        </w:tc>
        <w:tc>
          <w:tcPr>
            <w:tcW w:w="1134" w:type="dxa"/>
            <w:tcBorders>
              <w:top w:val="outset" w:sz="6" w:space="0" w:color="auto"/>
              <w:left w:val="outset" w:sz="6" w:space="0" w:color="auto"/>
              <w:bottom w:val="outset" w:sz="6" w:space="0" w:color="auto"/>
              <w:right w:val="outset" w:sz="6" w:space="0" w:color="auto"/>
            </w:tcBorders>
            <w:shd w:val="clear" w:color="auto" w:fill="FFFFFF"/>
          </w:tcPr>
          <w:p w14:paraId="0C02DB0E" w14:textId="77777777" w:rsidR="0002754B" w:rsidRPr="004F6409" w:rsidRDefault="0002754B" w:rsidP="0002754B">
            <w:pPr>
              <w:spacing w:after="0" w:line="360"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Môn Văn</w:t>
            </w:r>
          </w:p>
        </w:tc>
      </w:tr>
    </w:tbl>
    <w:p w14:paraId="11586DBF" w14:textId="77777777" w:rsidR="004F6409" w:rsidRPr="004F6409" w:rsidRDefault="004F6409" w:rsidP="004F6409">
      <w:pPr>
        <w:shd w:val="clear" w:color="auto" w:fill="FFFFFF"/>
        <w:spacing w:after="0" w:line="360" w:lineRule="auto"/>
        <w:rPr>
          <w:rFonts w:ascii="Times New Roman" w:eastAsia="Times New Roman" w:hAnsi="Times New Roman" w:cs="Times New Roman"/>
          <w:color w:val="000000"/>
          <w:sz w:val="26"/>
          <w:szCs w:val="26"/>
          <w:lang w:eastAsia="vi-VN"/>
        </w:rPr>
      </w:pPr>
      <w:r w:rsidRPr="004F6409">
        <w:rPr>
          <w:rFonts w:ascii="Times New Roman" w:eastAsia="Times New Roman" w:hAnsi="Times New Roman" w:cs="Times New Roman"/>
          <w:color w:val="000000"/>
          <w:sz w:val="26"/>
          <w:szCs w:val="26"/>
          <w:lang w:val="vi-VN" w:eastAsia="vi-VN"/>
        </w:rPr>
        <w:t xml:space="preserve">Có bao </w:t>
      </w:r>
      <w:r w:rsidR="0002754B">
        <w:rPr>
          <w:rFonts w:ascii="Times New Roman" w:eastAsia="Times New Roman" w:hAnsi="Times New Roman" w:cs="Times New Roman"/>
          <w:color w:val="000000"/>
          <w:sz w:val="26"/>
          <w:szCs w:val="26"/>
          <w:lang w:eastAsia="vi-VN"/>
        </w:rPr>
        <w:t>nhiêu bạn</w:t>
      </w:r>
      <w:r w:rsidRPr="004F6409">
        <w:rPr>
          <w:rFonts w:ascii="Times New Roman" w:eastAsia="Times New Roman" w:hAnsi="Times New Roman" w:cs="Times New Roman"/>
          <w:color w:val="000000"/>
          <w:sz w:val="26"/>
          <w:szCs w:val="26"/>
          <w:lang w:val="vi-VN" w:eastAsia="vi-VN"/>
        </w:rPr>
        <w:t xml:space="preserve"> được </w:t>
      </w:r>
      <w:r w:rsidR="0002754B">
        <w:rPr>
          <w:rFonts w:ascii="Times New Roman" w:eastAsia="Times New Roman" w:hAnsi="Times New Roman" w:cs="Times New Roman"/>
          <w:color w:val="000000"/>
          <w:sz w:val="26"/>
          <w:szCs w:val="26"/>
          <w:lang w:eastAsia="vi-VN"/>
        </w:rPr>
        <w:t>hỏi</w:t>
      </w:r>
      <w:r w:rsidRPr="004F6409">
        <w:rPr>
          <w:rFonts w:ascii="Times New Roman" w:eastAsia="Times New Roman" w:hAnsi="Times New Roman" w:cs="Times New Roman"/>
          <w:color w:val="000000"/>
          <w:sz w:val="26"/>
          <w:szCs w:val="26"/>
          <w:lang w:val="vi-VN"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64"/>
        <w:gridCol w:w="2464"/>
        <w:gridCol w:w="2468"/>
      </w:tblGrid>
      <w:tr w:rsidR="004F6409" w:rsidRPr="004F6409" w14:paraId="27A501F6" w14:textId="77777777" w:rsidTr="000940C7">
        <w:tc>
          <w:tcPr>
            <w:tcW w:w="3376" w:type="dxa"/>
          </w:tcPr>
          <w:p w14:paraId="0876EAD1" w14:textId="77777777" w:rsidR="004F6409" w:rsidRPr="00E8239F" w:rsidRDefault="004F6409" w:rsidP="00E8239F">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A. </w:t>
            </w:r>
            <w:r w:rsidR="00E8239F">
              <w:rPr>
                <w:rFonts w:eastAsia="Times New Roman" w:cs="Times New Roman"/>
                <w:color w:val="000000"/>
                <w:sz w:val="26"/>
                <w:szCs w:val="26"/>
                <w:lang w:eastAsia="vi-VN"/>
              </w:rPr>
              <w:t>9</w:t>
            </w:r>
          </w:p>
        </w:tc>
        <w:tc>
          <w:tcPr>
            <w:tcW w:w="3376" w:type="dxa"/>
          </w:tcPr>
          <w:p w14:paraId="551B10C4" w14:textId="77777777" w:rsidR="004F6409" w:rsidRPr="004F6409" w:rsidRDefault="004F6409" w:rsidP="00E8239F">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B. </w:t>
            </w:r>
            <w:r w:rsidR="00E8239F">
              <w:rPr>
                <w:rFonts w:eastAsia="Times New Roman" w:cs="Times New Roman"/>
                <w:color w:val="000000"/>
                <w:sz w:val="26"/>
                <w:szCs w:val="26"/>
                <w:lang w:eastAsia="vi-VN"/>
              </w:rPr>
              <w:t>8</w:t>
            </w:r>
            <w:r w:rsidRPr="004F6409">
              <w:rPr>
                <w:rFonts w:eastAsia="Times New Roman" w:cs="Times New Roman"/>
                <w:color w:val="000000"/>
                <w:sz w:val="26"/>
                <w:szCs w:val="26"/>
                <w:lang w:val="vi-VN" w:eastAsia="vi-VN"/>
              </w:rPr>
              <w:t> </w:t>
            </w:r>
          </w:p>
        </w:tc>
        <w:tc>
          <w:tcPr>
            <w:tcW w:w="3376" w:type="dxa"/>
          </w:tcPr>
          <w:p w14:paraId="0A5F1BED" w14:textId="77777777" w:rsidR="004F6409" w:rsidRPr="00E8239F" w:rsidRDefault="004F6409" w:rsidP="00E8239F">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C. </w:t>
            </w:r>
            <w:r w:rsidR="00E8239F">
              <w:rPr>
                <w:rFonts w:eastAsia="Times New Roman" w:cs="Times New Roman"/>
                <w:color w:val="000000"/>
                <w:sz w:val="26"/>
                <w:szCs w:val="26"/>
                <w:lang w:eastAsia="vi-VN"/>
              </w:rPr>
              <w:t>6</w:t>
            </w:r>
          </w:p>
        </w:tc>
        <w:tc>
          <w:tcPr>
            <w:tcW w:w="3376" w:type="dxa"/>
          </w:tcPr>
          <w:p w14:paraId="7DBF1C13" w14:textId="77777777" w:rsidR="004F6409" w:rsidRPr="00E8239F" w:rsidRDefault="004F6409" w:rsidP="00E8239F">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D. </w:t>
            </w:r>
            <w:r w:rsidR="00E8239F">
              <w:rPr>
                <w:rFonts w:eastAsia="Times New Roman" w:cs="Times New Roman"/>
                <w:color w:val="000000"/>
                <w:sz w:val="26"/>
                <w:szCs w:val="26"/>
                <w:lang w:eastAsia="vi-VN"/>
              </w:rPr>
              <w:t>7</w:t>
            </w:r>
          </w:p>
        </w:tc>
      </w:tr>
    </w:tbl>
    <w:p w14:paraId="0048F3FE" w14:textId="77777777" w:rsidR="004F6409" w:rsidRPr="004F6409" w:rsidRDefault="004F6409" w:rsidP="004F6409">
      <w:pPr>
        <w:pStyle w:val="NormalWeb"/>
        <w:shd w:val="clear" w:color="auto" w:fill="FFFFFF"/>
        <w:spacing w:before="0" w:beforeAutospacing="0" w:after="0" w:afterAutospacing="0" w:line="360" w:lineRule="auto"/>
        <w:rPr>
          <w:color w:val="000000"/>
          <w:sz w:val="26"/>
          <w:szCs w:val="26"/>
          <w:lang w:val="en-US"/>
        </w:rPr>
      </w:pPr>
      <w:r w:rsidRPr="004F6409">
        <w:rPr>
          <w:b/>
          <w:sz w:val="26"/>
          <w:szCs w:val="26"/>
        </w:rPr>
        <w:t xml:space="preserve">Câu 2. </w:t>
      </w:r>
      <w:r w:rsidR="00F21BCA" w:rsidRPr="00F21BCA">
        <w:rPr>
          <w:sz w:val="26"/>
          <w:szCs w:val="26"/>
          <w:lang w:val="en-US"/>
        </w:rPr>
        <w:t xml:space="preserve">Thống kê lượt khách du lịch quốc tế </w:t>
      </w:r>
      <w:r w:rsidR="00690B43">
        <w:rPr>
          <w:sz w:val="26"/>
          <w:szCs w:val="26"/>
          <w:lang w:val="en-US"/>
        </w:rPr>
        <w:t xml:space="preserve">đến Việt Nam </w:t>
      </w:r>
      <w:r w:rsidR="00F21BCA" w:rsidRPr="00F21BCA">
        <w:rPr>
          <w:sz w:val="26"/>
          <w:szCs w:val="26"/>
          <w:lang w:val="en-US"/>
        </w:rPr>
        <w:t>trong hai tháng đầu năm của các năm  từ 2017 đến 2021 được ghi trong</w:t>
      </w:r>
      <w:r w:rsidRPr="00F21BCA">
        <w:rPr>
          <w:sz w:val="26"/>
          <w:szCs w:val="26"/>
          <w:lang w:val="en-US"/>
        </w:rPr>
        <w:t xml:space="preserve"> bảng sau</w:t>
      </w:r>
      <w:r w:rsidR="00F21BCA" w:rsidRPr="00F21BCA">
        <w:rPr>
          <w:sz w:val="26"/>
          <w:szCs w:val="26"/>
          <w:lang w:val="en-US"/>
        </w:rPr>
        <w:t>(nghìn người)</w:t>
      </w:r>
      <w:r w:rsidRPr="00F21BCA">
        <w:rPr>
          <w:sz w:val="26"/>
          <w:szCs w:val="26"/>
          <w:lang w:val="en-US"/>
        </w:rPr>
        <w:t>:</w:t>
      </w:r>
    </w:p>
    <w:tbl>
      <w:tblPr>
        <w:tblStyle w:val="TableGrid"/>
        <w:tblW w:w="0" w:type="auto"/>
        <w:tblLook w:val="04A0" w:firstRow="1" w:lastRow="0" w:firstColumn="1" w:lastColumn="0" w:noHBand="0" w:noVBand="1"/>
      </w:tblPr>
      <w:tblGrid>
        <w:gridCol w:w="2235"/>
        <w:gridCol w:w="1331"/>
        <w:gridCol w:w="1331"/>
        <w:gridCol w:w="1332"/>
        <w:gridCol w:w="1331"/>
        <w:gridCol w:w="1331"/>
      </w:tblGrid>
      <w:tr w:rsidR="001E3E02" w:rsidRPr="004F6409" w14:paraId="16E789AC" w14:textId="77777777" w:rsidTr="00F21BCA">
        <w:tc>
          <w:tcPr>
            <w:tcW w:w="2235" w:type="dxa"/>
          </w:tcPr>
          <w:p w14:paraId="09C4FE8A"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 xml:space="preserve">Năm </w:t>
            </w:r>
          </w:p>
        </w:tc>
        <w:tc>
          <w:tcPr>
            <w:tcW w:w="1331" w:type="dxa"/>
          </w:tcPr>
          <w:p w14:paraId="6565AE80"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017</w:t>
            </w:r>
          </w:p>
        </w:tc>
        <w:tc>
          <w:tcPr>
            <w:tcW w:w="1331" w:type="dxa"/>
          </w:tcPr>
          <w:p w14:paraId="08E45FD4"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018</w:t>
            </w:r>
          </w:p>
        </w:tc>
        <w:tc>
          <w:tcPr>
            <w:tcW w:w="1332" w:type="dxa"/>
          </w:tcPr>
          <w:p w14:paraId="3C3CEB75"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019</w:t>
            </w:r>
          </w:p>
        </w:tc>
        <w:tc>
          <w:tcPr>
            <w:tcW w:w="1331" w:type="dxa"/>
          </w:tcPr>
          <w:p w14:paraId="0821BE20"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020</w:t>
            </w:r>
          </w:p>
        </w:tc>
        <w:tc>
          <w:tcPr>
            <w:tcW w:w="1331" w:type="dxa"/>
          </w:tcPr>
          <w:p w14:paraId="11878434"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021</w:t>
            </w:r>
          </w:p>
        </w:tc>
      </w:tr>
      <w:tr w:rsidR="001E3E02" w:rsidRPr="004F6409" w14:paraId="1442A434" w14:textId="77777777" w:rsidTr="00F21BCA">
        <w:tc>
          <w:tcPr>
            <w:tcW w:w="2235" w:type="dxa"/>
          </w:tcPr>
          <w:p w14:paraId="4B994999" w14:textId="77777777" w:rsidR="00F21BCA" w:rsidRPr="004F6409" w:rsidRDefault="00F21BCA" w:rsidP="00F21BCA">
            <w:pPr>
              <w:pStyle w:val="NormalWeb"/>
              <w:spacing w:before="0" w:beforeAutospacing="0" w:after="0" w:afterAutospacing="0" w:line="360" w:lineRule="auto"/>
              <w:rPr>
                <w:color w:val="000000"/>
                <w:sz w:val="26"/>
                <w:szCs w:val="26"/>
                <w:lang w:val="en-US"/>
              </w:rPr>
            </w:pPr>
            <w:r>
              <w:rPr>
                <w:color w:val="000000"/>
                <w:sz w:val="26"/>
                <w:szCs w:val="26"/>
                <w:lang w:val="en-US"/>
              </w:rPr>
              <w:t>Lượt người</w:t>
            </w:r>
            <w:r w:rsidRPr="004F6409">
              <w:rPr>
                <w:color w:val="000000"/>
                <w:sz w:val="26"/>
                <w:szCs w:val="26"/>
                <w:lang w:val="en-US"/>
              </w:rPr>
              <w:t xml:space="preserve"> (</w:t>
            </w:r>
            <w:r>
              <w:rPr>
                <w:color w:val="000000"/>
                <w:sz w:val="26"/>
                <w:szCs w:val="26"/>
                <w:lang w:val="en-US"/>
              </w:rPr>
              <w:t>nghìn</w:t>
            </w:r>
            <w:r w:rsidRPr="004F6409">
              <w:rPr>
                <w:color w:val="000000"/>
                <w:sz w:val="26"/>
                <w:szCs w:val="26"/>
                <w:lang w:val="en-US"/>
              </w:rPr>
              <w:t>)</w:t>
            </w:r>
          </w:p>
        </w:tc>
        <w:tc>
          <w:tcPr>
            <w:tcW w:w="1331" w:type="dxa"/>
          </w:tcPr>
          <w:p w14:paraId="52A962AD"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206,7</w:t>
            </w:r>
          </w:p>
        </w:tc>
        <w:tc>
          <w:tcPr>
            <w:tcW w:w="1331" w:type="dxa"/>
          </w:tcPr>
          <w:p w14:paraId="473B567F"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862,1</w:t>
            </w:r>
          </w:p>
        </w:tc>
        <w:tc>
          <w:tcPr>
            <w:tcW w:w="1332" w:type="dxa"/>
          </w:tcPr>
          <w:p w14:paraId="4A722333"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3089,9</w:t>
            </w:r>
          </w:p>
        </w:tc>
        <w:tc>
          <w:tcPr>
            <w:tcW w:w="1331" w:type="dxa"/>
          </w:tcPr>
          <w:p w14:paraId="17BD25EF"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3236,9</w:t>
            </w:r>
          </w:p>
        </w:tc>
        <w:tc>
          <w:tcPr>
            <w:tcW w:w="1331" w:type="dxa"/>
          </w:tcPr>
          <w:p w14:paraId="4E650376" w14:textId="77777777" w:rsidR="00F21BCA" w:rsidRPr="004F6409" w:rsidRDefault="00F21BCA" w:rsidP="000940C7">
            <w:pPr>
              <w:pStyle w:val="NormalWeb"/>
              <w:spacing w:before="0" w:beforeAutospacing="0" w:after="0" w:afterAutospacing="0" w:line="360" w:lineRule="auto"/>
              <w:rPr>
                <w:color w:val="000000"/>
                <w:sz w:val="26"/>
                <w:szCs w:val="26"/>
                <w:lang w:val="en-US"/>
              </w:rPr>
            </w:pPr>
            <w:r>
              <w:rPr>
                <w:color w:val="000000"/>
                <w:sz w:val="26"/>
                <w:szCs w:val="26"/>
                <w:lang w:val="en-US"/>
              </w:rPr>
              <w:t>28,7</w:t>
            </w:r>
          </w:p>
        </w:tc>
      </w:tr>
    </w:tbl>
    <w:p w14:paraId="5BA22CAA" w14:textId="77777777" w:rsidR="004F6409" w:rsidRPr="004F6409" w:rsidRDefault="00F21BCA" w:rsidP="009D4291">
      <w:pPr>
        <w:pStyle w:val="NormalWeb"/>
        <w:shd w:val="clear" w:color="auto" w:fill="FFFFFF"/>
        <w:spacing w:before="0" w:beforeAutospacing="0" w:after="0" w:afterAutospacing="0" w:line="360" w:lineRule="auto"/>
        <w:ind w:firstLine="720"/>
        <w:rPr>
          <w:color w:val="000000"/>
          <w:sz w:val="26"/>
          <w:szCs w:val="26"/>
          <w:lang w:val="en-US"/>
        </w:rPr>
      </w:pPr>
      <w:r>
        <w:rPr>
          <w:color w:val="000000"/>
          <w:sz w:val="26"/>
          <w:szCs w:val="26"/>
          <w:lang w:val="en-US"/>
        </w:rPr>
        <w:t>Năm nhiều nhất lớn hơn năm ít nhất là bao nhiêu lượt khách</w:t>
      </w:r>
      <w:r w:rsidR="004F6409" w:rsidRPr="004F6409">
        <w:rPr>
          <w:color w:val="000000"/>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7"/>
        <w:gridCol w:w="2466"/>
        <w:gridCol w:w="2466"/>
        <w:gridCol w:w="2466"/>
      </w:tblGrid>
      <w:tr w:rsidR="004F6409" w:rsidRPr="004F6409" w14:paraId="55FDBA30" w14:textId="77777777" w:rsidTr="000940C7">
        <w:tc>
          <w:tcPr>
            <w:tcW w:w="3376" w:type="dxa"/>
          </w:tcPr>
          <w:p w14:paraId="7798646D" w14:textId="77777777" w:rsidR="004F6409" w:rsidRPr="001B36D9" w:rsidRDefault="004F6409" w:rsidP="001B36D9">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A. </w:t>
            </w:r>
            <w:r w:rsidR="001B36D9">
              <w:rPr>
                <w:rFonts w:eastAsia="Times New Roman" w:cs="Times New Roman"/>
                <w:color w:val="000000"/>
                <w:sz w:val="26"/>
                <w:szCs w:val="26"/>
                <w:lang w:eastAsia="vi-VN"/>
              </w:rPr>
              <w:t>1030,2</w:t>
            </w:r>
          </w:p>
        </w:tc>
        <w:tc>
          <w:tcPr>
            <w:tcW w:w="3376" w:type="dxa"/>
          </w:tcPr>
          <w:p w14:paraId="2C518E4E"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B. </w:t>
            </w:r>
            <w:r w:rsidRPr="004F6409">
              <w:rPr>
                <w:rFonts w:eastAsia="Times New Roman" w:cs="Times New Roman"/>
                <w:color w:val="000000"/>
                <w:sz w:val="26"/>
                <w:szCs w:val="26"/>
                <w:lang w:eastAsia="vi-VN"/>
              </w:rPr>
              <w:t>1</w:t>
            </w:r>
            <w:r w:rsidRPr="004F6409">
              <w:rPr>
                <w:rFonts w:eastAsia="Times New Roman" w:cs="Times New Roman"/>
                <w:color w:val="000000"/>
                <w:sz w:val="26"/>
                <w:szCs w:val="26"/>
                <w:lang w:val="vi-VN" w:eastAsia="vi-VN"/>
              </w:rPr>
              <w:t>4</w:t>
            </w:r>
            <w:r w:rsidRPr="004F6409">
              <w:rPr>
                <w:rFonts w:eastAsia="Times New Roman" w:cs="Times New Roman"/>
                <w:color w:val="000000"/>
                <w:sz w:val="26"/>
                <w:szCs w:val="26"/>
                <w:lang w:eastAsia="vi-VN"/>
              </w:rPr>
              <w:t>5</w:t>
            </w:r>
            <w:r w:rsidR="001B36D9">
              <w:rPr>
                <w:rFonts w:eastAsia="Times New Roman" w:cs="Times New Roman"/>
                <w:color w:val="000000"/>
                <w:sz w:val="26"/>
                <w:szCs w:val="26"/>
                <w:lang w:eastAsia="vi-VN"/>
              </w:rPr>
              <w:t>2,2</w:t>
            </w:r>
          </w:p>
        </w:tc>
        <w:tc>
          <w:tcPr>
            <w:tcW w:w="3376" w:type="dxa"/>
          </w:tcPr>
          <w:p w14:paraId="4FCCFE9B" w14:textId="77777777" w:rsidR="004F6409" w:rsidRPr="001B36D9" w:rsidRDefault="004F6409" w:rsidP="001B36D9">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C. </w:t>
            </w:r>
            <w:r w:rsidR="001B36D9">
              <w:rPr>
                <w:rFonts w:eastAsia="Times New Roman" w:cs="Times New Roman"/>
                <w:color w:val="000000"/>
                <w:sz w:val="26"/>
                <w:szCs w:val="26"/>
                <w:lang w:eastAsia="vi-VN"/>
              </w:rPr>
              <w:t>3208,2</w:t>
            </w:r>
          </w:p>
        </w:tc>
        <w:tc>
          <w:tcPr>
            <w:tcW w:w="3376" w:type="dxa"/>
          </w:tcPr>
          <w:p w14:paraId="065069F6" w14:textId="77777777" w:rsidR="004F6409" w:rsidRPr="004F6409" w:rsidRDefault="004F6409" w:rsidP="000940C7">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D. </w:t>
            </w:r>
            <w:r w:rsidR="001B36D9">
              <w:rPr>
                <w:rFonts w:eastAsia="Times New Roman" w:cs="Times New Roman"/>
                <w:color w:val="000000"/>
                <w:sz w:val="26"/>
                <w:szCs w:val="26"/>
                <w:lang w:eastAsia="vi-VN"/>
              </w:rPr>
              <w:t>3061,2</w:t>
            </w:r>
          </w:p>
        </w:tc>
      </w:tr>
    </w:tbl>
    <w:p w14:paraId="01DCA9A5" w14:textId="77777777" w:rsidR="004F6409" w:rsidRPr="004F6409" w:rsidRDefault="004F6409" w:rsidP="004F6409">
      <w:pPr>
        <w:pStyle w:val="NormalWeb"/>
        <w:spacing w:before="0" w:beforeAutospacing="0" w:after="0" w:afterAutospacing="0" w:line="360" w:lineRule="auto"/>
        <w:ind w:right="48"/>
        <w:jc w:val="both"/>
        <w:rPr>
          <w:sz w:val="26"/>
          <w:szCs w:val="26"/>
          <w:lang w:val="en-US"/>
        </w:rPr>
      </w:pPr>
      <w:r w:rsidRPr="004F6409">
        <w:rPr>
          <w:b/>
          <w:sz w:val="26"/>
          <w:szCs w:val="26"/>
        </w:rPr>
        <w:t>Câu 3.</w:t>
      </w:r>
      <w:r w:rsidRPr="004F6409">
        <w:rPr>
          <w:sz w:val="26"/>
          <w:szCs w:val="26"/>
        </w:rPr>
        <w:t xml:space="preserve"> Cho</w:t>
      </w:r>
      <w:r w:rsidR="001B36D9">
        <w:rPr>
          <w:sz w:val="26"/>
          <w:szCs w:val="26"/>
          <w:lang w:val="en-US"/>
        </w:rPr>
        <w:t>ΔABC = ΔDEF</w:t>
      </w:r>
      <w:r w:rsidRPr="004F6409">
        <w:rPr>
          <w:sz w:val="26"/>
          <w:szCs w:val="26"/>
        </w:rPr>
        <w:t xml:space="preserve">. </w:t>
      </w:r>
      <w:r w:rsidRPr="004F6409">
        <w:rPr>
          <w:sz w:val="26"/>
          <w:szCs w:val="26"/>
          <w:lang w:val="en-US"/>
        </w:rPr>
        <w:t>Chọn câu sa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7"/>
        <w:gridCol w:w="2466"/>
        <w:gridCol w:w="2466"/>
        <w:gridCol w:w="2466"/>
      </w:tblGrid>
      <w:tr w:rsidR="004F6409" w:rsidRPr="004F6409" w14:paraId="61F1AE48" w14:textId="77777777" w:rsidTr="000940C7">
        <w:tc>
          <w:tcPr>
            <w:tcW w:w="1250" w:type="pct"/>
          </w:tcPr>
          <w:p w14:paraId="0964C921" w14:textId="77777777" w:rsidR="004F6409" w:rsidRPr="00CC3BBA" w:rsidRDefault="004F6409" w:rsidP="00CC3BBA">
            <w:pPr>
              <w:spacing w:line="360" w:lineRule="auto"/>
              <w:rPr>
                <w:rFonts w:cs="Times New Roman"/>
                <w:sz w:val="26"/>
                <w:szCs w:val="26"/>
              </w:rPr>
            </w:pPr>
            <w:r w:rsidRPr="00CC3BBA">
              <w:rPr>
                <w:rFonts w:cs="Times New Roman"/>
                <w:sz w:val="26"/>
                <w:szCs w:val="26"/>
              </w:rPr>
              <w:t>A.</w:t>
            </w:r>
            <w:r w:rsidR="001B36D9" w:rsidRPr="00CC3BBA">
              <w:rPr>
                <w:rFonts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F</m:t>
                  </m:r>
                </m:e>
              </m:acc>
            </m:oMath>
          </w:p>
        </w:tc>
        <w:tc>
          <w:tcPr>
            <w:tcW w:w="1250" w:type="pct"/>
          </w:tcPr>
          <w:p w14:paraId="7A84B494" w14:textId="77777777" w:rsidR="004F6409" w:rsidRPr="00CC3BBA" w:rsidRDefault="004F6409" w:rsidP="00CC3BBA">
            <w:pPr>
              <w:spacing w:line="360" w:lineRule="auto"/>
              <w:rPr>
                <w:rFonts w:cs="Times New Roman"/>
                <w:sz w:val="26"/>
                <w:szCs w:val="26"/>
              </w:rPr>
            </w:pPr>
            <w:r w:rsidRPr="00CC3BBA">
              <w:rPr>
                <w:rFonts w:cs="Times New Roman"/>
                <w:sz w:val="26"/>
                <w:szCs w:val="26"/>
              </w:rPr>
              <w:t xml:space="preserve">B. </w:t>
            </w:r>
            <w:r w:rsidR="00CC3BBA" w:rsidRPr="00CC3BBA">
              <w:rPr>
                <w:rFonts w:cs="Times New Roman"/>
                <w:sz w:val="26"/>
                <w:szCs w:val="26"/>
              </w:rPr>
              <w:t>AB = DE</w:t>
            </w:r>
          </w:p>
        </w:tc>
        <w:tc>
          <w:tcPr>
            <w:tcW w:w="1250" w:type="pct"/>
          </w:tcPr>
          <w:p w14:paraId="50108E70" w14:textId="77777777" w:rsidR="004F6409" w:rsidRPr="00CC3BBA" w:rsidRDefault="004F6409" w:rsidP="001B36D9">
            <w:pPr>
              <w:spacing w:line="360" w:lineRule="auto"/>
              <w:rPr>
                <w:rFonts w:cs="Times New Roman"/>
                <w:sz w:val="26"/>
                <w:szCs w:val="26"/>
              </w:rPr>
            </w:pPr>
            <w:r w:rsidRPr="00CC3BBA">
              <w:rPr>
                <w:rFonts w:cs="Times New Roman"/>
                <w:sz w:val="26"/>
                <w:szCs w:val="26"/>
              </w:rPr>
              <w:t xml:space="preserve">C. </w:t>
            </w:r>
            <w:r w:rsidR="001B36D9" w:rsidRPr="00CC3BBA">
              <w:rPr>
                <w:rFonts w:cs="Times New Roman"/>
                <w:sz w:val="26"/>
                <w:szCs w:val="26"/>
              </w:rPr>
              <w:t>AC = DF</w:t>
            </w:r>
          </w:p>
        </w:tc>
        <w:tc>
          <w:tcPr>
            <w:tcW w:w="1250" w:type="pct"/>
          </w:tcPr>
          <w:p w14:paraId="263532FC" w14:textId="77777777" w:rsidR="004F6409" w:rsidRPr="00CC3BBA" w:rsidRDefault="004F6409" w:rsidP="001B36D9">
            <w:pPr>
              <w:spacing w:line="360" w:lineRule="auto"/>
              <w:rPr>
                <w:rFonts w:cs="Times New Roman"/>
                <w:sz w:val="26"/>
                <w:szCs w:val="26"/>
              </w:rPr>
            </w:pPr>
            <w:r w:rsidRPr="00CC3BBA">
              <w:rPr>
                <w:rFonts w:cs="Times New Roman"/>
                <w:sz w:val="26"/>
                <w:szCs w:val="26"/>
              </w:rPr>
              <w:t xml:space="preserve">D. </w:t>
            </w:r>
            <m:oMath>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E</m:t>
                  </m:r>
                </m:e>
              </m:acc>
            </m:oMath>
          </w:p>
        </w:tc>
      </w:tr>
    </w:tbl>
    <w:tbl>
      <w:tblPr>
        <w:tblW w:w="13612" w:type="dxa"/>
        <w:tblInd w:w="-108" w:type="dxa"/>
        <w:tblLook w:val="04A0" w:firstRow="1" w:lastRow="0" w:firstColumn="1" w:lastColumn="0" w:noHBand="0" w:noVBand="1"/>
      </w:tblPr>
      <w:tblGrid>
        <w:gridCol w:w="13612"/>
      </w:tblGrid>
      <w:tr w:rsidR="004F6409" w:rsidRPr="004F6409" w14:paraId="742F126A" w14:textId="77777777" w:rsidTr="000940C7">
        <w:tc>
          <w:tcPr>
            <w:tcW w:w="13612" w:type="dxa"/>
            <w:shd w:val="clear" w:color="auto" w:fill="auto"/>
          </w:tcPr>
          <w:p w14:paraId="0FB7FDF7" w14:textId="77777777" w:rsidR="004F6409" w:rsidRPr="004F6409" w:rsidRDefault="004F6409" w:rsidP="000940C7">
            <w:pPr>
              <w:spacing w:after="0" w:line="360" w:lineRule="auto"/>
              <w:ind w:right="-812"/>
              <w:rPr>
                <w:rFonts w:ascii="Times New Roman" w:hAnsi="Times New Roman" w:cs="Times New Roman"/>
                <w:sz w:val="26"/>
                <w:szCs w:val="26"/>
              </w:rPr>
            </w:pPr>
            <w:r w:rsidRPr="0057635A">
              <w:rPr>
                <w:rFonts w:ascii="Times New Roman" w:hAnsi="Times New Roman" w:cs="Times New Roman"/>
                <w:b/>
                <w:bCs/>
                <w:color w:val="000000"/>
                <w:sz w:val="26"/>
                <w:szCs w:val="26"/>
              </w:rPr>
              <w:t>Câu 4</w:t>
            </w:r>
            <w:r w:rsidRPr="0057635A">
              <w:rPr>
                <w:rFonts w:ascii="Times New Roman" w:hAnsi="Times New Roman" w:cs="Times New Roman"/>
                <w:bCs/>
                <w:color w:val="000000"/>
                <w:sz w:val="26"/>
                <w:szCs w:val="26"/>
              </w:rPr>
              <w:t>.</w:t>
            </w:r>
            <w:r w:rsidRPr="004F6409">
              <w:rPr>
                <w:rFonts w:ascii="Times New Roman" w:hAnsi="Times New Roman" w:cs="Times New Roman"/>
                <w:sz w:val="26"/>
                <w:szCs w:val="26"/>
              </w:rPr>
              <w:t xml:space="preserve"> Cho tam giác ABC có</w:t>
            </w:r>
            <w:r w:rsidR="009D3FE7">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72</m:t>
                  </m:r>
                </m:e>
                <m:sup>
                  <m:r>
                    <w:rPr>
                      <w:rFonts w:ascii="Cambria Math" w:hAnsi="Cambria Math" w:cs="Times New Roman"/>
                      <w:sz w:val="26"/>
                      <w:szCs w:val="26"/>
                    </w:rPr>
                    <m:t>0</m:t>
                  </m:r>
                </m:sup>
              </m:sSup>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8</m:t>
                  </m:r>
                </m:e>
                <m:sup>
                  <m:r>
                    <w:rPr>
                      <w:rFonts w:ascii="Cambria Math" w:hAnsi="Cambria Math" w:cs="Times New Roman"/>
                      <w:sz w:val="26"/>
                      <w:szCs w:val="26"/>
                    </w:rPr>
                    <m:t>0</m:t>
                  </m:r>
                </m:sup>
              </m:sSup>
            </m:oMath>
            <w:r w:rsidRPr="004F6409">
              <w:rPr>
                <w:rFonts w:ascii="Times New Roman" w:hAnsi="Times New Roman" w:cs="Times New Roman"/>
                <w:sz w:val="26"/>
                <w:szCs w:val="26"/>
              </w:rPr>
              <w:t>.Chọn đáp án đúng trong các đáp án sau:</w:t>
            </w:r>
          </w:p>
          <w:tbl>
            <w:tblPr>
              <w:tblW w:w="10031" w:type="dxa"/>
              <w:tblLook w:val="04A0" w:firstRow="1" w:lastRow="0" w:firstColumn="1" w:lastColumn="0" w:noHBand="0" w:noVBand="1"/>
            </w:tblPr>
            <w:tblGrid>
              <w:gridCol w:w="2507"/>
              <w:gridCol w:w="2508"/>
              <w:gridCol w:w="2508"/>
              <w:gridCol w:w="2508"/>
            </w:tblGrid>
            <w:tr w:rsidR="004F6409" w:rsidRPr="004F6409" w14:paraId="18B77D2C" w14:textId="77777777" w:rsidTr="004F6409">
              <w:trPr>
                <w:trHeight w:val="98"/>
              </w:trPr>
              <w:tc>
                <w:tcPr>
                  <w:tcW w:w="2507" w:type="dxa"/>
                  <w:hideMark/>
                </w:tcPr>
                <w:p w14:paraId="20969F3C" w14:textId="77777777" w:rsidR="004F6409" w:rsidRPr="004F6409" w:rsidRDefault="004F6409" w:rsidP="009D3FE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A. </w:t>
                  </w:r>
                  <w:r w:rsidR="009D3FE7">
                    <w:rPr>
                      <w:rFonts w:ascii="Times New Roman" w:hAnsi="Times New Roman" w:cs="Times New Roman"/>
                      <w:sz w:val="26"/>
                      <w:szCs w:val="26"/>
                      <w:lang w:val="fr-FR"/>
                    </w:rPr>
                    <w:t>AB &gt; AC</w:t>
                  </w:r>
                </w:p>
              </w:tc>
              <w:tc>
                <w:tcPr>
                  <w:tcW w:w="2508" w:type="dxa"/>
                  <w:hideMark/>
                </w:tcPr>
                <w:p w14:paraId="4D67849B" w14:textId="77777777" w:rsidR="004F6409" w:rsidRPr="004F6409" w:rsidRDefault="004F6409" w:rsidP="009D3FE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B. </w:t>
                  </w:r>
                  <w:r w:rsidR="009D3FE7">
                    <w:rPr>
                      <w:rFonts w:ascii="Times New Roman" w:hAnsi="Times New Roman" w:cs="Times New Roman"/>
                      <w:sz w:val="26"/>
                      <w:szCs w:val="26"/>
                      <w:lang w:val="fr-FR"/>
                    </w:rPr>
                    <w:t>BC &lt; AB</w:t>
                  </w:r>
                </w:p>
              </w:tc>
              <w:tc>
                <w:tcPr>
                  <w:tcW w:w="2508" w:type="dxa"/>
                  <w:hideMark/>
                </w:tcPr>
                <w:p w14:paraId="175716E9" w14:textId="77777777" w:rsidR="004F6409" w:rsidRPr="004F6409" w:rsidRDefault="004F6409" w:rsidP="009D3FE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 C. </w:t>
                  </w:r>
                  <w:r w:rsidR="009D3FE7">
                    <w:rPr>
                      <w:rFonts w:ascii="Times New Roman" w:hAnsi="Times New Roman" w:cs="Times New Roman"/>
                      <w:sz w:val="26"/>
                      <w:szCs w:val="26"/>
                      <w:lang w:val="fr-FR"/>
                    </w:rPr>
                    <w:t>BC &gt;AB</w:t>
                  </w:r>
                </w:p>
              </w:tc>
              <w:tc>
                <w:tcPr>
                  <w:tcW w:w="2508" w:type="dxa"/>
                  <w:hideMark/>
                </w:tcPr>
                <w:p w14:paraId="0316B201" w14:textId="77777777" w:rsidR="004F6409" w:rsidRPr="004F6409" w:rsidRDefault="004F6409" w:rsidP="009D3FE7">
                  <w:pPr>
                    <w:spacing w:after="0" w:line="360" w:lineRule="auto"/>
                    <w:ind w:right="-812"/>
                    <w:rPr>
                      <w:rFonts w:ascii="Times New Roman" w:hAnsi="Times New Roman" w:cs="Times New Roman"/>
                      <w:sz w:val="26"/>
                      <w:szCs w:val="26"/>
                      <w:lang w:val="fr-FR"/>
                    </w:rPr>
                  </w:pPr>
                  <w:r w:rsidRPr="004F6409">
                    <w:rPr>
                      <w:rFonts w:ascii="Times New Roman" w:hAnsi="Times New Roman" w:cs="Times New Roman"/>
                      <w:sz w:val="26"/>
                      <w:szCs w:val="26"/>
                      <w:lang w:val="fr-FR"/>
                    </w:rPr>
                    <w:t xml:space="preserve">D. </w:t>
                  </w:r>
                  <w:r w:rsidR="009D3FE7">
                    <w:rPr>
                      <w:rFonts w:ascii="Times New Roman" w:hAnsi="Times New Roman" w:cs="Times New Roman"/>
                      <w:sz w:val="26"/>
                      <w:szCs w:val="26"/>
                      <w:lang w:val="fr-FR"/>
                    </w:rPr>
                    <w:t>BC &lt; AC</w:t>
                  </w:r>
                </w:p>
              </w:tc>
            </w:tr>
          </w:tbl>
          <w:p w14:paraId="5249CC4A" w14:textId="77777777" w:rsidR="004F6409" w:rsidRPr="004F6409" w:rsidRDefault="004F6409" w:rsidP="000940C7">
            <w:pPr>
              <w:spacing w:after="0" w:line="360" w:lineRule="auto"/>
              <w:rPr>
                <w:rFonts w:ascii="Times New Roman" w:hAnsi="Times New Roman" w:cs="Times New Roman"/>
                <w:b/>
                <w:bCs/>
                <w:color w:val="000000"/>
                <w:sz w:val="26"/>
                <w:szCs w:val="26"/>
                <w:lang w:val="pt-BR"/>
              </w:rPr>
            </w:pPr>
          </w:p>
        </w:tc>
      </w:tr>
    </w:tbl>
    <w:p w14:paraId="4CE25D0D" w14:textId="77777777" w:rsidR="004F6409" w:rsidRPr="004F6409" w:rsidRDefault="004F6409" w:rsidP="004F6409">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 xml:space="preserve">Câu 5: </w:t>
      </w:r>
      <w:r w:rsidRPr="004F6409">
        <w:rPr>
          <w:rFonts w:ascii="Times New Roman" w:hAnsi="Times New Roman" w:cs="Times New Roman"/>
          <w:sz w:val="26"/>
          <w:szCs w:val="26"/>
        </w:rPr>
        <w:t>Gieo một con xúc sắc đồ</w:t>
      </w:r>
      <w:r w:rsidR="0071317B">
        <w:rPr>
          <w:rFonts w:ascii="Times New Roman" w:hAnsi="Times New Roman" w:cs="Times New Roman"/>
          <w:sz w:val="26"/>
          <w:szCs w:val="26"/>
        </w:rPr>
        <w:t>ng ch</w:t>
      </w:r>
      <w:r w:rsidRPr="004F6409">
        <w:rPr>
          <w:rFonts w:ascii="Times New Roman" w:hAnsi="Times New Roman" w:cs="Times New Roman"/>
          <w:sz w:val="26"/>
          <w:szCs w:val="26"/>
        </w:rPr>
        <w:t xml:space="preserve">ất một lần. Xác suất xuất hiện mặt </w:t>
      </w:r>
      <w:r w:rsidR="00114A6D">
        <w:rPr>
          <w:rFonts w:ascii="Times New Roman" w:hAnsi="Times New Roman" w:cs="Times New Roman"/>
          <w:sz w:val="26"/>
          <w:szCs w:val="26"/>
        </w:rPr>
        <w:t>có số</w:t>
      </w:r>
      <w:r w:rsidRPr="004F6409">
        <w:rPr>
          <w:rFonts w:ascii="Times New Roman" w:hAnsi="Times New Roman" w:cs="Times New Roman"/>
          <w:sz w:val="26"/>
          <w:szCs w:val="26"/>
        </w:rPr>
        <w:t xml:space="preserve"> chấm</w:t>
      </w:r>
      <w:r w:rsidR="00114A6D">
        <w:rPr>
          <w:rFonts w:ascii="Times New Roman" w:hAnsi="Times New Roman" w:cs="Times New Roman"/>
          <w:sz w:val="26"/>
          <w:szCs w:val="26"/>
        </w:rPr>
        <w:t xml:space="preserve"> chẵn</w:t>
      </w:r>
      <w:r w:rsidRPr="004F6409">
        <w:rPr>
          <w:rFonts w:ascii="Times New Roman" w:hAnsi="Times New Roman" w:cs="Times New Roman"/>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7"/>
        <w:gridCol w:w="2487"/>
        <w:gridCol w:w="2521"/>
        <w:gridCol w:w="2430"/>
      </w:tblGrid>
      <w:tr w:rsidR="004F6409" w:rsidRPr="004F6409" w14:paraId="5E495F2A" w14:textId="77777777" w:rsidTr="0071317B">
        <w:tc>
          <w:tcPr>
            <w:tcW w:w="2483" w:type="dxa"/>
          </w:tcPr>
          <w:p w14:paraId="23188EF8" w14:textId="77777777" w:rsidR="004F6409" w:rsidRPr="004F6409" w:rsidRDefault="004F6409" w:rsidP="000940C7">
            <w:pPr>
              <w:spacing w:line="360" w:lineRule="auto"/>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80" w:dyaOrig="279" w14:anchorId="12EE2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786624647" r:id="rId7"/>
              </w:object>
            </w:r>
            <w:r w:rsidRPr="004F6409">
              <w:rPr>
                <w:rFonts w:asciiTheme="minorHAnsi" w:hAnsiTheme="minorHAnsi" w:cs="Times New Roman"/>
                <w:position w:val="-24"/>
                <w:sz w:val="26"/>
                <w:szCs w:val="26"/>
              </w:rPr>
              <w:object w:dxaOrig="240" w:dyaOrig="620" w14:anchorId="563E03D8">
                <v:shape id="_x0000_i1026" type="#_x0000_t75" style="width:12pt;height:30.75pt" o:ole="">
                  <v:imagedata r:id="rId8" o:title=""/>
                </v:shape>
                <o:OLEObject Type="Embed" ProgID="Equation.DSMT4" ShapeID="_x0000_i1026" DrawAspect="Content" ObjectID="_1786624648" r:id="rId9"/>
              </w:object>
            </w:r>
          </w:p>
        </w:tc>
        <w:tc>
          <w:tcPr>
            <w:tcW w:w="2540" w:type="dxa"/>
          </w:tcPr>
          <w:p w14:paraId="0031925F" w14:textId="77777777" w:rsidR="004F6409" w:rsidRPr="004F6409" w:rsidRDefault="004F6409" w:rsidP="00114A6D">
            <w:pPr>
              <w:spacing w:line="360" w:lineRule="auto"/>
              <w:rPr>
                <w:rFonts w:cs="Times New Roman"/>
                <w:sz w:val="26"/>
                <w:szCs w:val="26"/>
              </w:rPr>
            </w:pPr>
            <w:r w:rsidRPr="004F6409">
              <w:rPr>
                <w:rFonts w:cs="Times New Roman"/>
                <w:sz w:val="26"/>
                <w:szCs w:val="26"/>
              </w:rPr>
              <w:t>B</w:t>
            </w:r>
            <w:r w:rsidRPr="00114A6D">
              <w:rPr>
                <w:rFonts w:cs="Times New Roman"/>
                <w:sz w:val="32"/>
                <w:szCs w:val="32"/>
              </w:rPr>
              <w:t>.</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m:t>
                  </m:r>
                </m:den>
              </m:f>
            </m:oMath>
            <w:r w:rsidR="00114A6D" w:rsidRPr="004F6409">
              <w:rPr>
                <w:rFonts w:cs="Times New Roman"/>
                <w:sz w:val="26"/>
                <w:szCs w:val="26"/>
              </w:rPr>
              <w:t xml:space="preserve"> </w:t>
            </w:r>
          </w:p>
        </w:tc>
        <w:tc>
          <w:tcPr>
            <w:tcW w:w="2573" w:type="dxa"/>
          </w:tcPr>
          <w:p w14:paraId="08C8E490" w14:textId="77777777" w:rsidR="004F6409" w:rsidRPr="004F6409" w:rsidRDefault="004F6409" w:rsidP="000940C7">
            <w:pPr>
              <w:spacing w:line="360" w:lineRule="auto"/>
              <w:rPr>
                <w:rFonts w:cs="Times New Roman"/>
                <w:sz w:val="26"/>
                <w:szCs w:val="26"/>
              </w:rPr>
            </w:pPr>
            <w:r w:rsidRPr="004F6409">
              <w:rPr>
                <w:rFonts w:asciiTheme="minorHAnsi" w:hAnsiTheme="minorHAnsi" w:cs="Times New Roman"/>
                <w:position w:val="-24"/>
                <w:sz w:val="26"/>
                <w:szCs w:val="26"/>
              </w:rPr>
              <w:object w:dxaOrig="460" w:dyaOrig="620" w14:anchorId="24265275">
                <v:shape id="_x0000_i1027" type="#_x0000_t75" style="width:23.25pt;height:30.75pt" o:ole="">
                  <v:imagedata r:id="rId10" o:title=""/>
                </v:shape>
                <o:OLEObject Type="Embed" ProgID="Equation.DSMT4" ShapeID="_x0000_i1027" DrawAspect="Content" ObjectID="_1786624649" r:id="rId11"/>
              </w:object>
            </w:r>
          </w:p>
        </w:tc>
        <w:tc>
          <w:tcPr>
            <w:tcW w:w="2485" w:type="dxa"/>
          </w:tcPr>
          <w:p w14:paraId="1DF51593" w14:textId="77777777" w:rsidR="004F6409" w:rsidRPr="004F6409" w:rsidRDefault="004F6409" w:rsidP="000940C7">
            <w:pPr>
              <w:spacing w:line="360" w:lineRule="auto"/>
              <w:rPr>
                <w:rFonts w:cs="Times New Roman"/>
                <w:sz w:val="26"/>
                <w:szCs w:val="26"/>
              </w:rPr>
            </w:pPr>
            <w:r w:rsidRPr="004F6409">
              <w:rPr>
                <w:rFonts w:cs="Times New Roman"/>
                <w:sz w:val="26"/>
                <w:szCs w:val="26"/>
              </w:rPr>
              <w:t>D.</w:t>
            </w:r>
            <w:r w:rsidRPr="004F6409">
              <w:rPr>
                <w:rFonts w:asciiTheme="minorHAnsi" w:hAnsiTheme="minorHAnsi" w:cs="Times New Roman"/>
                <w:position w:val="-24"/>
                <w:sz w:val="26"/>
                <w:szCs w:val="26"/>
              </w:rPr>
              <w:object w:dxaOrig="240" w:dyaOrig="620" w14:anchorId="6D3615F0">
                <v:shape id="_x0000_i1028" type="#_x0000_t75" style="width:12pt;height:30.75pt" o:ole="">
                  <v:imagedata r:id="rId12" o:title=""/>
                </v:shape>
                <o:OLEObject Type="Embed" ProgID="Equation.DSMT4" ShapeID="_x0000_i1028" DrawAspect="Content" ObjectID="_1786624650" r:id="rId13"/>
              </w:object>
            </w:r>
          </w:p>
        </w:tc>
      </w:tr>
    </w:tbl>
    <w:p w14:paraId="3FD4B6BF" w14:textId="77777777" w:rsidR="0071317B" w:rsidRPr="004F6409" w:rsidRDefault="0071317B" w:rsidP="0071317B">
      <w:pPr>
        <w:spacing w:after="0" w:line="360" w:lineRule="auto"/>
        <w:rPr>
          <w:rFonts w:ascii="Times New Roman" w:hAnsi="Times New Roman" w:cs="Times New Roman"/>
          <w:sz w:val="26"/>
          <w:szCs w:val="26"/>
        </w:rPr>
      </w:pPr>
      <w:r w:rsidRPr="004F6409">
        <w:rPr>
          <w:rFonts w:ascii="Times New Roman" w:hAnsi="Times New Roman" w:cs="Times New Roman"/>
          <w:b/>
          <w:sz w:val="26"/>
          <w:szCs w:val="26"/>
        </w:rPr>
        <w:t xml:space="preserve">Câu </w:t>
      </w:r>
      <w:r>
        <w:rPr>
          <w:rFonts w:ascii="Times New Roman" w:hAnsi="Times New Roman" w:cs="Times New Roman"/>
          <w:b/>
          <w:sz w:val="26"/>
          <w:szCs w:val="26"/>
        </w:rPr>
        <w:t>6</w:t>
      </w:r>
      <w:r w:rsidRPr="004F6409">
        <w:rPr>
          <w:rFonts w:ascii="Times New Roman" w:hAnsi="Times New Roman" w:cs="Times New Roman"/>
          <w:b/>
          <w:sz w:val="26"/>
          <w:szCs w:val="26"/>
        </w:rPr>
        <w:t xml:space="preserve">: </w:t>
      </w:r>
      <w:r w:rsidRPr="004F6409">
        <w:rPr>
          <w:rFonts w:ascii="Times New Roman" w:hAnsi="Times New Roman" w:cs="Times New Roman"/>
          <w:sz w:val="26"/>
          <w:szCs w:val="26"/>
        </w:rPr>
        <w:t xml:space="preserve">Gieo một con xúc sắc đồng chất một lần. Xác suất xuất hiện mặt 6 chấ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5"/>
        <w:gridCol w:w="2439"/>
        <w:gridCol w:w="2536"/>
        <w:gridCol w:w="2445"/>
      </w:tblGrid>
      <w:tr w:rsidR="0071317B" w:rsidRPr="004F6409" w14:paraId="0814741F" w14:textId="77777777" w:rsidTr="003E7688">
        <w:tc>
          <w:tcPr>
            <w:tcW w:w="3909" w:type="dxa"/>
          </w:tcPr>
          <w:p w14:paraId="5E738F82" w14:textId="77777777" w:rsidR="0071317B" w:rsidRPr="004F6409" w:rsidRDefault="0071317B" w:rsidP="003E7688">
            <w:pPr>
              <w:spacing w:line="360" w:lineRule="auto"/>
              <w:rPr>
                <w:rFonts w:cs="Times New Roman"/>
                <w:sz w:val="26"/>
                <w:szCs w:val="26"/>
              </w:rPr>
            </w:pPr>
            <w:r w:rsidRPr="004F6409">
              <w:rPr>
                <w:rFonts w:cs="Times New Roman"/>
                <w:sz w:val="26"/>
                <w:szCs w:val="26"/>
              </w:rPr>
              <w:t>A.</w:t>
            </w:r>
            <w:r w:rsidRPr="004F6409">
              <w:rPr>
                <w:rFonts w:asciiTheme="minorHAnsi" w:hAnsiTheme="minorHAnsi" w:cs="Times New Roman"/>
                <w:position w:val="-4"/>
                <w:sz w:val="26"/>
                <w:szCs w:val="26"/>
              </w:rPr>
              <w:object w:dxaOrig="180" w:dyaOrig="279" w14:anchorId="4EF4844F">
                <v:shape id="_x0000_i1029" type="#_x0000_t75" style="width:9pt;height:14.25pt" o:ole="">
                  <v:imagedata r:id="rId6" o:title=""/>
                </v:shape>
                <o:OLEObject Type="Embed" ProgID="Equation.DSMT4" ShapeID="_x0000_i1029" DrawAspect="Content" ObjectID="_1786624651" r:id="rId14"/>
              </w:object>
            </w:r>
            <w:r w:rsidRPr="004F6409">
              <w:rPr>
                <w:rFonts w:asciiTheme="minorHAnsi" w:hAnsiTheme="minorHAnsi" w:cs="Times New Roman"/>
                <w:position w:val="-24"/>
                <w:sz w:val="26"/>
                <w:szCs w:val="26"/>
              </w:rPr>
              <w:object w:dxaOrig="240" w:dyaOrig="620" w14:anchorId="1584A8BD">
                <v:shape id="_x0000_i1030" type="#_x0000_t75" style="width:12pt;height:30.75pt" o:ole="">
                  <v:imagedata r:id="rId8" o:title=""/>
                </v:shape>
                <o:OLEObject Type="Embed" ProgID="Equation.DSMT4" ShapeID="_x0000_i1030" DrawAspect="Content" ObjectID="_1786624652" r:id="rId15"/>
              </w:object>
            </w:r>
          </w:p>
        </w:tc>
        <w:tc>
          <w:tcPr>
            <w:tcW w:w="3909" w:type="dxa"/>
          </w:tcPr>
          <w:p w14:paraId="12554B11" w14:textId="77777777" w:rsidR="0071317B" w:rsidRPr="004F6409" w:rsidRDefault="0071317B" w:rsidP="003E7688">
            <w:pPr>
              <w:spacing w:line="360" w:lineRule="auto"/>
              <w:rPr>
                <w:rFonts w:cs="Times New Roman"/>
                <w:sz w:val="26"/>
                <w:szCs w:val="26"/>
              </w:rPr>
            </w:pPr>
            <w:r w:rsidRPr="004F6409">
              <w:rPr>
                <w:rFonts w:cs="Times New Roman"/>
                <w:sz w:val="26"/>
                <w:szCs w:val="26"/>
              </w:rPr>
              <w:t>B.</w:t>
            </w:r>
            <w:r w:rsidRPr="004F6409">
              <w:rPr>
                <w:rFonts w:asciiTheme="minorHAnsi" w:hAnsiTheme="minorHAnsi" w:cs="Times New Roman"/>
                <w:position w:val="-24"/>
                <w:sz w:val="26"/>
                <w:szCs w:val="26"/>
              </w:rPr>
              <w:object w:dxaOrig="220" w:dyaOrig="620" w14:anchorId="1D4A0C91">
                <v:shape id="_x0000_i1031" type="#_x0000_t75" style="width:12pt;height:30.75pt" o:ole="">
                  <v:imagedata r:id="rId16" o:title=""/>
                </v:shape>
                <o:OLEObject Type="Embed" ProgID="Equation.DSMT4" ShapeID="_x0000_i1031" DrawAspect="Content" ObjectID="_1786624653" r:id="rId17"/>
              </w:object>
            </w:r>
          </w:p>
        </w:tc>
        <w:tc>
          <w:tcPr>
            <w:tcW w:w="3910" w:type="dxa"/>
          </w:tcPr>
          <w:p w14:paraId="6D2D80AC" w14:textId="77777777" w:rsidR="0071317B" w:rsidRPr="004F6409" w:rsidRDefault="0071317B" w:rsidP="003E7688">
            <w:pPr>
              <w:spacing w:line="360" w:lineRule="auto"/>
              <w:rPr>
                <w:rFonts w:cs="Times New Roman"/>
                <w:sz w:val="26"/>
                <w:szCs w:val="26"/>
              </w:rPr>
            </w:pPr>
            <w:r w:rsidRPr="004F6409">
              <w:rPr>
                <w:rFonts w:asciiTheme="minorHAnsi" w:hAnsiTheme="minorHAnsi" w:cs="Times New Roman"/>
                <w:position w:val="-24"/>
                <w:sz w:val="26"/>
                <w:szCs w:val="26"/>
              </w:rPr>
              <w:object w:dxaOrig="460" w:dyaOrig="620" w14:anchorId="3CD0C91A">
                <v:shape id="_x0000_i1032" type="#_x0000_t75" style="width:23.25pt;height:30.75pt" o:ole="">
                  <v:imagedata r:id="rId10" o:title=""/>
                </v:shape>
                <o:OLEObject Type="Embed" ProgID="Equation.DSMT4" ShapeID="_x0000_i1032" DrawAspect="Content" ObjectID="_1786624654" r:id="rId18"/>
              </w:object>
            </w:r>
          </w:p>
        </w:tc>
        <w:tc>
          <w:tcPr>
            <w:tcW w:w="3910" w:type="dxa"/>
          </w:tcPr>
          <w:p w14:paraId="05AE3ADA" w14:textId="77777777" w:rsidR="0071317B" w:rsidRPr="004F6409" w:rsidRDefault="0071317B" w:rsidP="003E7688">
            <w:pPr>
              <w:spacing w:line="360" w:lineRule="auto"/>
              <w:rPr>
                <w:rFonts w:cs="Times New Roman"/>
                <w:sz w:val="26"/>
                <w:szCs w:val="26"/>
              </w:rPr>
            </w:pPr>
            <w:r w:rsidRPr="004F6409">
              <w:rPr>
                <w:rFonts w:cs="Times New Roman"/>
                <w:sz w:val="26"/>
                <w:szCs w:val="26"/>
              </w:rPr>
              <w:t>D.</w:t>
            </w:r>
            <w:r w:rsidRPr="004F6409">
              <w:rPr>
                <w:rFonts w:asciiTheme="minorHAnsi" w:hAnsiTheme="minorHAnsi" w:cs="Times New Roman"/>
                <w:position w:val="-24"/>
                <w:sz w:val="26"/>
                <w:szCs w:val="26"/>
              </w:rPr>
              <w:object w:dxaOrig="240" w:dyaOrig="620" w14:anchorId="30BFCDA7">
                <v:shape id="_x0000_i1033" type="#_x0000_t75" style="width:12pt;height:30.75pt" o:ole="">
                  <v:imagedata r:id="rId12" o:title=""/>
                </v:shape>
                <o:OLEObject Type="Embed" ProgID="Equation.DSMT4" ShapeID="_x0000_i1033" DrawAspect="Content" ObjectID="_1786624655" r:id="rId19"/>
              </w:object>
            </w:r>
          </w:p>
        </w:tc>
      </w:tr>
    </w:tbl>
    <w:p w14:paraId="13B78236" w14:textId="77777777" w:rsidR="0071317B" w:rsidRPr="0071317B" w:rsidRDefault="0071317B" w:rsidP="0071317B">
      <w:pPr>
        <w:tabs>
          <w:tab w:val="left" w:pos="567"/>
          <w:tab w:val="left" w:pos="3119"/>
        </w:tabs>
        <w:jc w:val="both"/>
        <w:rPr>
          <w:rFonts w:ascii="Times New Roman" w:hAnsi="Times New Roman" w:cs="Times New Roman"/>
          <w:color w:val="FF0000"/>
          <w:sz w:val="26"/>
          <w:szCs w:val="26"/>
          <w:lang w:val="nl-NL"/>
        </w:rPr>
      </w:pPr>
      <w:r>
        <w:rPr>
          <w:rFonts w:ascii="Times New Roman" w:hAnsi="Times New Roman" w:cs="Times New Roman"/>
          <w:b/>
          <w:sz w:val="26"/>
          <w:szCs w:val="26"/>
        </w:rPr>
        <w:t>Câu 7:</w:t>
      </w:r>
      <w:r w:rsidRPr="00B463AF">
        <w:rPr>
          <w:b/>
          <w:sz w:val="26"/>
          <w:szCs w:val="26"/>
          <w:lang w:val="nl-NL"/>
        </w:rPr>
        <w:t xml:space="preserve"> </w:t>
      </w:r>
      <w:r w:rsidRPr="0071317B">
        <w:rPr>
          <w:rFonts w:ascii="Times New Roman" w:hAnsi="Times New Roman" w:cs="Times New Roman"/>
          <w:sz w:val="26"/>
          <w:szCs w:val="26"/>
          <w:lang w:val="nl-NL"/>
        </w:rPr>
        <w:t xml:space="preserve">Cho </w:t>
      </w:r>
      <w:r w:rsidRPr="0071317B">
        <w:rPr>
          <w:rFonts w:ascii="Times New Roman" w:hAnsi="Times New Roman" w:cs="Times New Roman"/>
          <w:position w:val="-6"/>
          <w:sz w:val="26"/>
          <w:szCs w:val="26"/>
          <w:lang w:val="nl-NL"/>
        </w:rPr>
        <w:object w:dxaOrig="1560" w:dyaOrig="279" w14:anchorId="49414607">
          <v:shape id="_x0000_i1034" type="#_x0000_t75" style="width:78pt;height:14.25pt" o:ole="">
            <v:imagedata r:id="rId20" o:title=""/>
          </v:shape>
          <o:OLEObject Type="Embed" ProgID="Equation.DSMT4" ShapeID="_x0000_i1034" DrawAspect="Content" ObjectID="_1786624656" r:id="rId21"/>
        </w:object>
      </w:r>
      <w:r w:rsidRPr="0071317B">
        <w:rPr>
          <w:rFonts w:ascii="Times New Roman" w:hAnsi="Times New Roman" w:cs="Times New Roman"/>
          <w:sz w:val="26"/>
          <w:szCs w:val="26"/>
          <w:lang w:val="it-IT"/>
        </w:rPr>
        <w:t xml:space="preserve"> biết góc </w:t>
      </w:r>
      <w:r w:rsidRPr="0071317B">
        <w:rPr>
          <w:rFonts w:ascii="Times New Roman" w:hAnsi="Times New Roman" w:cs="Times New Roman"/>
          <w:position w:val="-6"/>
          <w:sz w:val="26"/>
          <w:szCs w:val="26"/>
          <w:lang w:val="it-IT"/>
        </w:rPr>
        <w:object w:dxaOrig="1219" w:dyaOrig="360" w14:anchorId="68284385">
          <v:shape id="_x0000_i1035" type="#_x0000_t75" style="width:60.75pt;height:18pt" o:ole="">
            <v:imagedata r:id="rId22" o:title=""/>
          </v:shape>
          <o:OLEObject Type="Embed" ProgID="Equation.DSMT4" ShapeID="_x0000_i1035" DrawAspect="Content" ObjectID="_1786624657" r:id="rId23"/>
        </w:object>
      </w:r>
      <w:r w:rsidRPr="0071317B">
        <w:rPr>
          <w:rFonts w:ascii="Times New Roman" w:hAnsi="Times New Roman" w:cs="Times New Roman"/>
          <w:sz w:val="26"/>
          <w:szCs w:val="26"/>
          <w:lang w:val="it-IT"/>
        </w:rPr>
        <w:t xml:space="preserve">. </w:t>
      </w:r>
      <w:r w:rsidRPr="0071317B">
        <w:rPr>
          <w:rFonts w:ascii="Times New Roman" w:hAnsi="Times New Roman" w:cs="Times New Roman"/>
          <w:sz w:val="26"/>
          <w:szCs w:val="26"/>
          <w:lang w:val="nl-NL"/>
        </w:rPr>
        <w:t xml:space="preserve">Khi đó </w:t>
      </w:r>
      <w:r w:rsidRPr="0071317B">
        <w:rPr>
          <w:rFonts w:ascii="Times New Roman" w:hAnsi="Times New Roman" w:cs="Times New Roman"/>
          <w:color w:val="FF0000"/>
          <w:sz w:val="26"/>
          <w:szCs w:val="26"/>
          <w:lang w:val="nl-NL"/>
        </w:rPr>
        <w:t xml:space="preserve">  </w:t>
      </w:r>
    </w:p>
    <w:p w14:paraId="020B06E5" w14:textId="77777777" w:rsidR="0071317B" w:rsidRPr="0071317B" w:rsidRDefault="0071317B" w:rsidP="0071317B">
      <w:pPr>
        <w:tabs>
          <w:tab w:val="left" w:pos="567"/>
          <w:tab w:val="left" w:pos="2835"/>
          <w:tab w:val="left" w:pos="5103"/>
          <w:tab w:val="left" w:pos="7371"/>
        </w:tabs>
        <w:rPr>
          <w:rFonts w:ascii="Times New Roman" w:hAnsi="Times New Roman" w:cs="Times New Roman"/>
          <w:sz w:val="26"/>
          <w:szCs w:val="26"/>
          <w:lang w:val="fr-FR"/>
        </w:rPr>
      </w:pPr>
      <w:r w:rsidRPr="0071317B">
        <w:rPr>
          <w:rFonts w:ascii="Times New Roman" w:eastAsia="Times New Roman" w:hAnsi="Times New Roman" w:cs="Times New Roman"/>
          <w:bCs/>
          <w:sz w:val="26"/>
          <w:szCs w:val="26"/>
          <w:lang w:val="nl-NL"/>
        </w:rPr>
        <w:t xml:space="preserve">A. </w:t>
      </w:r>
      <w:r w:rsidRPr="0071317B">
        <w:rPr>
          <w:rFonts w:ascii="Times New Roman" w:eastAsia="Times New Roman" w:hAnsi="Times New Roman" w:cs="Times New Roman"/>
          <w:bCs/>
          <w:position w:val="-6"/>
          <w:sz w:val="26"/>
          <w:szCs w:val="26"/>
          <w:lang w:val="nl-NL"/>
        </w:rPr>
        <w:object w:dxaOrig="1140" w:dyaOrig="360" w14:anchorId="6BB3425F">
          <v:shape id="_x0000_i1036" type="#_x0000_t75" style="width:57pt;height:18pt" o:ole="">
            <v:imagedata r:id="rId24" o:title=""/>
          </v:shape>
          <o:OLEObject Type="Embed" ProgID="Equation.DSMT4" ShapeID="_x0000_i1036" DrawAspect="Content" ObjectID="_1786624658" r:id="rId25"/>
        </w:object>
      </w:r>
      <w:r w:rsidRPr="0071317B">
        <w:rPr>
          <w:rFonts w:ascii="Times New Roman" w:hAnsi="Times New Roman" w:cs="Times New Roman"/>
          <w:sz w:val="26"/>
          <w:szCs w:val="26"/>
          <w:lang w:val="fr-FR"/>
        </w:rPr>
        <w:t xml:space="preserve">. </w:t>
      </w:r>
      <w:r w:rsidRPr="0071317B">
        <w:rPr>
          <w:rFonts w:ascii="Times New Roman" w:eastAsia="Times New Roman" w:hAnsi="Times New Roman" w:cs="Times New Roman"/>
          <w:position w:val="-6"/>
          <w:sz w:val="26"/>
          <w:szCs w:val="26"/>
          <w:lang w:val="fr-FR"/>
        </w:rPr>
        <w:t xml:space="preserve"> </w:t>
      </w:r>
      <w:r w:rsidRPr="0071317B">
        <w:rPr>
          <w:rFonts w:ascii="Times New Roman" w:eastAsia="Times New Roman" w:hAnsi="Times New Roman" w:cs="Times New Roman"/>
          <w:bCs/>
          <w:sz w:val="26"/>
          <w:szCs w:val="26"/>
          <w:lang w:val="fr-FR"/>
        </w:rPr>
        <w:t>B.</w:t>
      </w:r>
      <w:r w:rsidRPr="0071317B">
        <w:rPr>
          <w:rFonts w:ascii="Times New Roman" w:eastAsia="Times New Roman" w:hAnsi="Times New Roman" w:cs="Times New Roman"/>
          <w:sz w:val="26"/>
          <w:szCs w:val="26"/>
          <w:lang w:val="fr-FR"/>
        </w:rPr>
        <w:t xml:space="preserve"> </w:t>
      </w:r>
      <w:r w:rsidR="00CC3BBA" w:rsidRPr="0071317B">
        <w:rPr>
          <w:rFonts w:ascii="Times New Roman" w:eastAsia="Times New Roman" w:hAnsi="Times New Roman" w:cs="Times New Roman"/>
          <w:position w:val="-6"/>
          <w:sz w:val="26"/>
          <w:szCs w:val="26"/>
          <w:lang w:val="fr-FR"/>
        </w:rPr>
        <w:object w:dxaOrig="1140" w:dyaOrig="360" w14:anchorId="5706166B">
          <v:shape id="_x0000_i1037" type="#_x0000_t75" style="width:57pt;height:18pt" o:ole="">
            <v:imagedata r:id="rId26" o:title=""/>
          </v:shape>
          <o:OLEObject Type="Embed" ProgID="Equation.DSMT4" ShapeID="_x0000_i1037" DrawAspect="Content" ObjectID="_1786624659" r:id="rId27"/>
        </w:object>
      </w:r>
      <w:r w:rsidRPr="0071317B">
        <w:rPr>
          <w:rFonts w:ascii="Times New Roman" w:hAnsi="Times New Roman" w:cs="Times New Roman"/>
          <w:sz w:val="26"/>
          <w:szCs w:val="26"/>
          <w:lang w:val="fr-FR"/>
        </w:rPr>
        <w:t>.</w:t>
      </w:r>
      <w:r w:rsidRPr="0071317B">
        <w:rPr>
          <w:rFonts w:ascii="Times New Roman" w:eastAsia="Times New Roman" w:hAnsi="Times New Roman" w:cs="Times New Roman"/>
          <w:position w:val="-4"/>
          <w:sz w:val="26"/>
          <w:szCs w:val="26"/>
          <w:lang w:val="fr-FR"/>
        </w:rPr>
        <w:t xml:space="preserve">      </w:t>
      </w:r>
      <w:r w:rsidRPr="0071317B">
        <w:rPr>
          <w:rFonts w:ascii="Times New Roman" w:eastAsia="Times New Roman" w:hAnsi="Times New Roman" w:cs="Times New Roman"/>
          <w:bCs/>
          <w:sz w:val="26"/>
          <w:szCs w:val="26"/>
          <w:lang w:val="fr-FR"/>
        </w:rPr>
        <w:t>C.</w:t>
      </w:r>
      <w:r w:rsidRPr="0071317B">
        <w:rPr>
          <w:rFonts w:ascii="Times New Roman" w:eastAsia="Times New Roman" w:hAnsi="Times New Roman" w:cs="Times New Roman"/>
          <w:sz w:val="26"/>
          <w:szCs w:val="26"/>
          <w:lang w:val="fr-FR"/>
        </w:rPr>
        <w:t xml:space="preserve"> </w:t>
      </w:r>
      <w:r w:rsidR="00CC3BBA" w:rsidRPr="0071317B">
        <w:rPr>
          <w:rFonts w:ascii="Times New Roman" w:eastAsia="Times New Roman" w:hAnsi="Times New Roman" w:cs="Times New Roman"/>
          <w:position w:val="-6"/>
          <w:sz w:val="26"/>
          <w:szCs w:val="26"/>
          <w:lang w:val="fr-FR"/>
        </w:rPr>
        <w:object w:dxaOrig="1140" w:dyaOrig="360" w14:anchorId="1F96F3E5">
          <v:shape id="_x0000_i1038" type="#_x0000_t75" style="width:57pt;height:18pt" o:ole="">
            <v:imagedata r:id="rId28" o:title=""/>
          </v:shape>
          <o:OLEObject Type="Embed" ProgID="Equation.DSMT4" ShapeID="_x0000_i1038" DrawAspect="Content" ObjectID="_1786624660" r:id="rId29"/>
        </w:object>
      </w:r>
      <w:r w:rsidRPr="0071317B">
        <w:rPr>
          <w:rFonts w:ascii="Times New Roman" w:hAnsi="Times New Roman" w:cs="Times New Roman"/>
          <w:sz w:val="26"/>
          <w:szCs w:val="26"/>
          <w:lang w:val="fr-FR"/>
        </w:rPr>
        <w:t xml:space="preserve">.      </w:t>
      </w:r>
      <w:r w:rsidRPr="0071317B">
        <w:rPr>
          <w:rFonts w:ascii="Times New Roman" w:eastAsia="Times New Roman" w:hAnsi="Times New Roman" w:cs="Times New Roman"/>
          <w:bCs/>
          <w:sz w:val="26"/>
          <w:szCs w:val="26"/>
          <w:lang w:val="fr-FR"/>
        </w:rPr>
        <w:t>D.</w:t>
      </w:r>
      <w:r w:rsidRPr="0071317B">
        <w:rPr>
          <w:rFonts w:ascii="Times New Roman" w:eastAsia="Times New Roman" w:hAnsi="Times New Roman" w:cs="Times New Roman"/>
          <w:sz w:val="26"/>
          <w:szCs w:val="26"/>
          <w:lang w:val="fr-FR"/>
        </w:rPr>
        <w:t xml:space="preserve"> </w:t>
      </w:r>
      <w:r w:rsidRPr="0071317B">
        <w:rPr>
          <w:rFonts w:ascii="Times New Roman" w:eastAsia="Times New Roman" w:hAnsi="Times New Roman" w:cs="Times New Roman"/>
          <w:position w:val="-6"/>
          <w:sz w:val="26"/>
          <w:szCs w:val="26"/>
          <w:lang w:val="fr-FR"/>
        </w:rPr>
        <w:object w:dxaOrig="1140" w:dyaOrig="360" w14:anchorId="7D1756AE">
          <v:shape id="_x0000_i1039" type="#_x0000_t75" style="width:57pt;height:18pt" o:ole="">
            <v:imagedata r:id="rId30" o:title=""/>
          </v:shape>
          <o:OLEObject Type="Embed" ProgID="Equation.DSMT4" ShapeID="_x0000_i1039" DrawAspect="Content" ObjectID="_1786624661" r:id="rId31"/>
        </w:object>
      </w:r>
      <w:r w:rsidRPr="0071317B">
        <w:rPr>
          <w:rFonts w:ascii="Times New Roman" w:hAnsi="Times New Roman" w:cs="Times New Roman"/>
          <w:sz w:val="26"/>
          <w:szCs w:val="26"/>
          <w:lang w:val="fr-FR"/>
        </w:rPr>
        <w:t>.</w:t>
      </w:r>
    </w:p>
    <w:p w14:paraId="7C143849" w14:textId="77777777" w:rsidR="0071317B" w:rsidRPr="004F6409" w:rsidRDefault="0071317B" w:rsidP="0071317B">
      <w:pPr>
        <w:pStyle w:val="NormalWeb"/>
        <w:shd w:val="clear" w:color="auto" w:fill="FFFFFF"/>
        <w:spacing w:before="0" w:beforeAutospacing="0" w:after="0" w:afterAutospacing="0" w:line="360" w:lineRule="auto"/>
        <w:rPr>
          <w:color w:val="000000"/>
          <w:sz w:val="26"/>
          <w:szCs w:val="26"/>
          <w:lang w:val="en-US"/>
        </w:rPr>
      </w:pPr>
      <w:r w:rsidRPr="004F6409">
        <w:rPr>
          <w:b/>
          <w:sz w:val="26"/>
          <w:szCs w:val="26"/>
        </w:rPr>
        <w:t xml:space="preserve">Câu </w:t>
      </w:r>
      <w:r>
        <w:rPr>
          <w:b/>
          <w:sz w:val="26"/>
          <w:szCs w:val="26"/>
          <w:lang w:val="en-US"/>
        </w:rPr>
        <w:t>8</w:t>
      </w:r>
      <w:r w:rsidRPr="004F6409">
        <w:rPr>
          <w:b/>
          <w:sz w:val="26"/>
          <w:szCs w:val="26"/>
        </w:rPr>
        <w:t xml:space="preserve">. </w:t>
      </w:r>
      <w:r w:rsidR="00E32CEF">
        <w:rPr>
          <w:sz w:val="26"/>
          <w:szCs w:val="26"/>
          <w:lang w:val="en-US"/>
        </w:rPr>
        <w:t>Chiều</w:t>
      </w:r>
      <w:r w:rsidR="00E32CEF">
        <w:rPr>
          <w:sz w:val="26"/>
          <w:szCs w:val="26"/>
        </w:rPr>
        <w:t xml:space="preserve"> cao</w:t>
      </w:r>
      <w:r w:rsidRPr="004F6409">
        <w:rPr>
          <w:sz w:val="26"/>
          <w:szCs w:val="26"/>
          <w:lang w:val="en-US"/>
        </w:rPr>
        <w:t xml:space="preserve"> của 6 bạn </w:t>
      </w:r>
      <w:r>
        <w:rPr>
          <w:sz w:val="26"/>
          <w:szCs w:val="26"/>
          <w:lang w:val="en-US"/>
        </w:rPr>
        <w:t>học sinh</w:t>
      </w:r>
      <w:r w:rsidR="001D0D08">
        <w:rPr>
          <w:sz w:val="26"/>
          <w:szCs w:val="26"/>
          <w:lang w:val="en-US"/>
        </w:rPr>
        <w:t xml:space="preserve"> khối 7</w:t>
      </w:r>
      <w:r>
        <w:rPr>
          <w:sz w:val="26"/>
          <w:szCs w:val="26"/>
          <w:lang w:val="en-US"/>
        </w:rPr>
        <w:t xml:space="preserve"> </w:t>
      </w:r>
      <w:r w:rsidRPr="004F6409">
        <w:rPr>
          <w:sz w:val="26"/>
          <w:szCs w:val="26"/>
          <w:lang w:val="en-US"/>
        </w:rPr>
        <w:t xml:space="preserve">trong nhóm được </w:t>
      </w:r>
      <w:proofErr w:type="gramStart"/>
      <w:r w:rsidR="001D0D08">
        <w:rPr>
          <w:sz w:val="26"/>
          <w:szCs w:val="26"/>
          <w:lang w:val="en-US"/>
        </w:rPr>
        <w:t>An</w:t>
      </w:r>
      <w:proofErr w:type="gramEnd"/>
      <w:r w:rsidRPr="004F6409">
        <w:rPr>
          <w:sz w:val="26"/>
          <w:szCs w:val="26"/>
          <w:lang w:val="en-US"/>
        </w:rPr>
        <w:t xml:space="preserve"> ghi vào bảng sau:</w:t>
      </w:r>
    </w:p>
    <w:tbl>
      <w:tblPr>
        <w:tblStyle w:val="TableGrid"/>
        <w:tblW w:w="0" w:type="auto"/>
        <w:tblLook w:val="04A0" w:firstRow="1" w:lastRow="0" w:firstColumn="1" w:lastColumn="0" w:noHBand="0" w:noVBand="1"/>
      </w:tblPr>
      <w:tblGrid>
        <w:gridCol w:w="2032"/>
        <w:gridCol w:w="1299"/>
        <w:gridCol w:w="1304"/>
        <w:gridCol w:w="1306"/>
        <w:gridCol w:w="1305"/>
        <w:gridCol w:w="1311"/>
        <w:gridCol w:w="1298"/>
      </w:tblGrid>
      <w:tr w:rsidR="002E26F6" w:rsidRPr="004F6409" w14:paraId="110BAC3A" w14:textId="77777777" w:rsidTr="003E7688">
        <w:tc>
          <w:tcPr>
            <w:tcW w:w="2093" w:type="dxa"/>
          </w:tcPr>
          <w:p w14:paraId="2EC03219"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sidRPr="004F6409">
              <w:rPr>
                <w:color w:val="000000"/>
                <w:sz w:val="26"/>
                <w:szCs w:val="26"/>
                <w:lang w:val="en-US"/>
              </w:rPr>
              <w:t>Tên HS</w:t>
            </w:r>
          </w:p>
        </w:tc>
        <w:tc>
          <w:tcPr>
            <w:tcW w:w="1331" w:type="dxa"/>
          </w:tcPr>
          <w:p w14:paraId="1E4EB0F1"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sidRPr="004F6409">
              <w:rPr>
                <w:color w:val="000000"/>
                <w:sz w:val="26"/>
                <w:szCs w:val="26"/>
                <w:lang w:val="en-US"/>
              </w:rPr>
              <w:t>An</w:t>
            </w:r>
            <w:r>
              <w:rPr>
                <w:color w:val="000000"/>
                <w:sz w:val="26"/>
                <w:szCs w:val="26"/>
                <w:lang w:val="en-US"/>
              </w:rPr>
              <w:t>h</w:t>
            </w:r>
          </w:p>
        </w:tc>
        <w:tc>
          <w:tcPr>
            <w:tcW w:w="1331" w:type="dxa"/>
          </w:tcPr>
          <w:p w14:paraId="4BE6C872"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Pr>
                <w:color w:val="000000"/>
                <w:sz w:val="26"/>
                <w:szCs w:val="26"/>
                <w:lang w:val="en-US"/>
              </w:rPr>
              <w:t>Mi</w:t>
            </w:r>
            <w:r w:rsidRPr="004F6409">
              <w:rPr>
                <w:color w:val="000000"/>
                <w:sz w:val="26"/>
                <w:szCs w:val="26"/>
                <w:lang w:val="en-US"/>
              </w:rPr>
              <w:t>nh</w:t>
            </w:r>
          </w:p>
        </w:tc>
        <w:tc>
          <w:tcPr>
            <w:tcW w:w="1332" w:type="dxa"/>
          </w:tcPr>
          <w:p w14:paraId="6FA48E69"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Pr>
                <w:color w:val="000000"/>
                <w:sz w:val="26"/>
                <w:szCs w:val="26"/>
                <w:lang w:val="en-US"/>
              </w:rPr>
              <w:t>Hùng</w:t>
            </w:r>
          </w:p>
        </w:tc>
        <w:tc>
          <w:tcPr>
            <w:tcW w:w="1331" w:type="dxa"/>
          </w:tcPr>
          <w:p w14:paraId="16F8398C"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sidRPr="004F6409">
              <w:rPr>
                <w:color w:val="000000"/>
                <w:sz w:val="26"/>
                <w:szCs w:val="26"/>
                <w:lang w:val="en-US"/>
              </w:rPr>
              <w:t>Dũng</w:t>
            </w:r>
          </w:p>
        </w:tc>
        <w:tc>
          <w:tcPr>
            <w:tcW w:w="1331" w:type="dxa"/>
          </w:tcPr>
          <w:p w14:paraId="4BC47CCF"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Pr>
                <w:color w:val="000000"/>
                <w:sz w:val="26"/>
                <w:szCs w:val="26"/>
                <w:lang w:val="en-US"/>
              </w:rPr>
              <w:t>Kha</w:t>
            </w:r>
            <w:r w:rsidRPr="004F6409">
              <w:rPr>
                <w:color w:val="000000"/>
                <w:sz w:val="26"/>
                <w:szCs w:val="26"/>
                <w:lang w:val="en-US"/>
              </w:rPr>
              <w:t>ng</w:t>
            </w:r>
          </w:p>
        </w:tc>
        <w:tc>
          <w:tcPr>
            <w:tcW w:w="1332" w:type="dxa"/>
          </w:tcPr>
          <w:p w14:paraId="4BF4FFF1"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Pr>
                <w:color w:val="000000"/>
                <w:sz w:val="26"/>
                <w:szCs w:val="26"/>
                <w:lang w:val="en-US"/>
              </w:rPr>
              <w:t xml:space="preserve">Lan </w:t>
            </w:r>
          </w:p>
        </w:tc>
      </w:tr>
      <w:tr w:rsidR="002E26F6" w:rsidRPr="004F6409" w14:paraId="6CFE8FEF" w14:textId="77777777" w:rsidTr="003E7688">
        <w:tc>
          <w:tcPr>
            <w:tcW w:w="2093" w:type="dxa"/>
          </w:tcPr>
          <w:p w14:paraId="07DAE139"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sidRPr="004F6409">
              <w:rPr>
                <w:color w:val="000000"/>
                <w:sz w:val="26"/>
                <w:szCs w:val="26"/>
                <w:lang w:val="en-US"/>
              </w:rPr>
              <w:t>Chiều cao (cm)</w:t>
            </w:r>
          </w:p>
        </w:tc>
        <w:tc>
          <w:tcPr>
            <w:tcW w:w="1331" w:type="dxa"/>
          </w:tcPr>
          <w:p w14:paraId="72FF0B5D" w14:textId="77777777" w:rsidR="0071317B" w:rsidRPr="004F6409" w:rsidRDefault="001D0D08" w:rsidP="003E7688">
            <w:pPr>
              <w:pStyle w:val="NormalWeb"/>
              <w:spacing w:before="0" w:beforeAutospacing="0" w:after="0" w:afterAutospacing="0" w:line="360" w:lineRule="auto"/>
              <w:rPr>
                <w:color w:val="000000"/>
                <w:sz w:val="26"/>
                <w:szCs w:val="26"/>
                <w:lang w:val="en-US"/>
              </w:rPr>
            </w:pPr>
            <w:r>
              <w:rPr>
                <w:color w:val="000000"/>
                <w:sz w:val="26"/>
                <w:szCs w:val="26"/>
                <w:lang w:val="en-US"/>
              </w:rPr>
              <w:t>15</w:t>
            </w:r>
            <w:r w:rsidR="0071317B">
              <w:rPr>
                <w:color w:val="000000"/>
                <w:sz w:val="26"/>
                <w:szCs w:val="26"/>
                <w:lang w:val="en-US"/>
              </w:rPr>
              <w:t>5</w:t>
            </w:r>
          </w:p>
        </w:tc>
        <w:tc>
          <w:tcPr>
            <w:tcW w:w="1331" w:type="dxa"/>
          </w:tcPr>
          <w:p w14:paraId="3D63EFD0" w14:textId="77777777" w:rsidR="0071317B" w:rsidRPr="004F6409" w:rsidRDefault="001D0D08" w:rsidP="003E7688">
            <w:pPr>
              <w:pStyle w:val="NormalWeb"/>
              <w:spacing w:before="0" w:beforeAutospacing="0" w:after="0" w:afterAutospacing="0" w:line="360" w:lineRule="auto"/>
              <w:rPr>
                <w:color w:val="000000"/>
                <w:sz w:val="26"/>
                <w:szCs w:val="26"/>
                <w:lang w:val="en-US"/>
              </w:rPr>
            </w:pPr>
            <w:r>
              <w:rPr>
                <w:color w:val="000000"/>
                <w:sz w:val="26"/>
                <w:szCs w:val="26"/>
                <w:lang w:val="en-US"/>
              </w:rPr>
              <w:t>1</w:t>
            </w:r>
            <w:r w:rsidR="0071317B">
              <w:rPr>
                <w:color w:val="000000"/>
                <w:sz w:val="26"/>
                <w:szCs w:val="26"/>
                <w:lang w:val="en-US"/>
              </w:rPr>
              <w:t>50</w:t>
            </w:r>
          </w:p>
        </w:tc>
        <w:tc>
          <w:tcPr>
            <w:tcW w:w="1332" w:type="dxa"/>
          </w:tcPr>
          <w:p w14:paraId="3DF3D04F" w14:textId="77777777" w:rsidR="0071317B" w:rsidRPr="004F6409" w:rsidRDefault="0071317B" w:rsidP="003E7688">
            <w:pPr>
              <w:pStyle w:val="NormalWeb"/>
              <w:spacing w:before="0" w:beforeAutospacing="0" w:after="0" w:afterAutospacing="0" w:line="360" w:lineRule="auto"/>
              <w:rPr>
                <w:color w:val="000000"/>
                <w:sz w:val="26"/>
                <w:szCs w:val="26"/>
                <w:lang w:val="en-US"/>
              </w:rPr>
            </w:pPr>
            <w:r>
              <w:rPr>
                <w:color w:val="000000"/>
                <w:sz w:val="26"/>
                <w:szCs w:val="26"/>
                <w:lang w:val="en-US"/>
              </w:rPr>
              <w:t>1</w:t>
            </w:r>
            <w:r w:rsidRPr="004F6409">
              <w:rPr>
                <w:color w:val="000000"/>
                <w:sz w:val="26"/>
                <w:szCs w:val="26"/>
                <w:lang w:val="en-US"/>
              </w:rPr>
              <w:t>54</w:t>
            </w:r>
          </w:p>
        </w:tc>
        <w:tc>
          <w:tcPr>
            <w:tcW w:w="1331" w:type="dxa"/>
          </w:tcPr>
          <w:p w14:paraId="4D8B470E" w14:textId="77777777" w:rsidR="0071317B" w:rsidRPr="004F6409" w:rsidRDefault="001D0D08" w:rsidP="001D0D08">
            <w:pPr>
              <w:pStyle w:val="NormalWeb"/>
              <w:spacing w:before="0" w:beforeAutospacing="0" w:after="0" w:afterAutospacing="0" w:line="360" w:lineRule="auto"/>
              <w:rPr>
                <w:color w:val="000000"/>
                <w:sz w:val="26"/>
                <w:szCs w:val="26"/>
                <w:lang w:val="en-US"/>
              </w:rPr>
            </w:pPr>
            <w:r>
              <w:rPr>
                <w:color w:val="000000"/>
                <w:sz w:val="26"/>
                <w:szCs w:val="26"/>
                <w:lang w:val="en-US"/>
              </w:rPr>
              <w:t>1</w:t>
            </w:r>
            <w:r w:rsidR="0071317B">
              <w:rPr>
                <w:color w:val="000000"/>
                <w:sz w:val="26"/>
                <w:szCs w:val="26"/>
                <w:lang w:val="en-US"/>
              </w:rPr>
              <w:t>5</w:t>
            </w:r>
            <w:r>
              <w:rPr>
                <w:color w:val="000000"/>
                <w:sz w:val="26"/>
                <w:szCs w:val="26"/>
                <w:lang w:val="en-US"/>
              </w:rPr>
              <w:t>8</w:t>
            </w:r>
          </w:p>
        </w:tc>
        <w:tc>
          <w:tcPr>
            <w:tcW w:w="1331" w:type="dxa"/>
          </w:tcPr>
          <w:p w14:paraId="7331D48D" w14:textId="77777777" w:rsidR="0071317B" w:rsidRPr="004F6409" w:rsidRDefault="001D0D08" w:rsidP="003E7688">
            <w:pPr>
              <w:pStyle w:val="NormalWeb"/>
              <w:spacing w:before="0" w:beforeAutospacing="0" w:after="0" w:afterAutospacing="0" w:line="360" w:lineRule="auto"/>
              <w:rPr>
                <w:color w:val="000000"/>
                <w:sz w:val="26"/>
                <w:szCs w:val="26"/>
                <w:lang w:val="en-US"/>
              </w:rPr>
            </w:pPr>
            <w:r>
              <w:rPr>
                <w:color w:val="000000"/>
                <w:sz w:val="26"/>
                <w:szCs w:val="26"/>
                <w:lang w:val="en-US"/>
              </w:rPr>
              <w:t>1</w:t>
            </w:r>
            <w:r w:rsidR="0071317B">
              <w:rPr>
                <w:color w:val="000000"/>
                <w:sz w:val="26"/>
                <w:szCs w:val="26"/>
                <w:lang w:val="en-US"/>
              </w:rPr>
              <w:t>53</w:t>
            </w:r>
          </w:p>
        </w:tc>
        <w:tc>
          <w:tcPr>
            <w:tcW w:w="1332" w:type="dxa"/>
          </w:tcPr>
          <w:p w14:paraId="59B417B6" w14:textId="77777777" w:rsidR="0071317B" w:rsidRPr="004F6409" w:rsidRDefault="00E32CEF" w:rsidP="001D0D08">
            <w:pPr>
              <w:pStyle w:val="NormalWeb"/>
              <w:spacing w:before="0" w:beforeAutospacing="0" w:after="0" w:afterAutospacing="0" w:line="360" w:lineRule="auto"/>
              <w:rPr>
                <w:color w:val="000000"/>
                <w:sz w:val="26"/>
                <w:szCs w:val="26"/>
                <w:lang w:val="en-US"/>
              </w:rPr>
            </w:pPr>
            <w:r>
              <w:rPr>
                <w:color w:val="000000"/>
                <w:sz w:val="26"/>
                <w:szCs w:val="26"/>
                <w:lang w:val="en-US"/>
              </w:rPr>
              <w:t>250</w:t>
            </w:r>
          </w:p>
        </w:tc>
      </w:tr>
    </w:tbl>
    <w:p w14:paraId="7CE4B676" w14:textId="77777777" w:rsidR="0071317B" w:rsidRPr="004F6409" w:rsidRDefault="0071317B" w:rsidP="0071317B">
      <w:pPr>
        <w:pStyle w:val="NormalWeb"/>
        <w:shd w:val="clear" w:color="auto" w:fill="FFFFFF"/>
        <w:spacing w:before="0" w:beforeAutospacing="0" w:after="0" w:afterAutospacing="0" w:line="360" w:lineRule="auto"/>
        <w:rPr>
          <w:color w:val="000000"/>
          <w:sz w:val="26"/>
          <w:szCs w:val="26"/>
          <w:lang w:val="en-US"/>
        </w:rPr>
      </w:pPr>
      <w:r>
        <w:rPr>
          <w:color w:val="000000"/>
          <w:sz w:val="26"/>
          <w:szCs w:val="26"/>
          <w:lang w:val="en-US"/>
        </w:rPr>
        <w:t xml:space="preserve">Trong bảng trên </w:t>
      </w:r>
      <w:r w:rsidR="00E32CEF">
        <w:rPr>
          <w:sz w:val="26"/>
          <w:szCs w:val="26"/>
          <w:lang w:val="en-US"/>
        </w:rPr>
        <w:t>chiều</w:t>
      </w:r>
      <w:r w:rsidR="00E32CEF">
        <w:rPr>
          <w:sz w:val="26"/>
          <w:szCs w:val="26"/>
        </w:rPr>
        <w:t xml:space="preserve"> cao</w:t>
      </w:r>
      <w:r w:rsidR="00E32CEF" w:rsidRPr="004F6409">
        <w:rPr>
          <w:sz w:val="26"/>
          <w:szCs w:val="26"/>
          <w:lang w:val="en-US"/>
        </w:rPr>
        <w:t xml:space="preserve"> </w:t>
      </w:r>
      <w:r>
        <w:rPr>
          <w:color w:val="000000"/>
          <w:sz w:val="26"/>
          <w:szCs w:val="26"/>
          <w:lang w:val="en-US"/>
        </w:rPr>
        <w:t>của bạn nào bị ghi nhầ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2489"/>
        <w:gridCol w:w="2493"/>
        <w:gridCol w:w="2434"/>
      </w:tblGrid>
      <w:tr w:rsidR="0071317B" w:rsidRPr="004F6409" w14:paraId="4F63AE66" w14:textId="77777777" w:rsidTr="003E7688">
        <w:tc>
          <w:tcPr>
            <w:tcW w:w="3376" w:type="dxa"/>
          </w:tcPr>
          <w:p w14:paraId="6D38C9C5" w14:textId="77777777" w:rsidR="0071317B" w:rsidRPr="004F6409" w:rsidRDefault="0071317B" w:rsidP="003E7688">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A. </w:t>
            </w:r>
            <w:r w:rsidRPr="004F6409">
              <w:rPr>
                <w:color w:val="000000"/>
                <w:sz w:val="26"/>
                <w:szCs w:val="26"/>
              </w:rPr>
              <w:t>An</w:t>
            </w:r>
            <w:r>
              <w:rPr>
                <w:color w:val="000000"/>
                <w:sz w:val="26"/>
                <w:szCs w:val="26"/>
              </w:rPr>
              <w:t>h</w:t>
            </w:r>
          </w:p>
        </w:tc>
        <w:tc>
          <w:tcPr>
            <w:tcW w:w="3376" w:type="dxa"/>
          </w:tcPr>
          <w:p w14:paraId="36A182FA" w14:textId="77777777" w:rsidR="0071317B" w:rsidRPr="004F6409" w:rsidRDefault="0071317B" w:rsidP="003E7688">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B. </w:t>
            </w:r>
            <w:r>
              <w:rPr>
                <w:color w:val="000000"/>
                <w:sz w:val="26"/>
                <w:szCs w:val="26"/>
              </w:rPr>
              <w:t>Mi</w:t>
            </w:r>
            <w:r w:rsidRPr="004F6409">
              <w:rPr>
                <w:color w:val="000000"/>
                <w:sz w:val="26"/>
                <w:szCs w:val="26"/>
              </w:rPr>
              <w:t>nh</w:t>
            </w:r>
          </w:p>
        </w:tc>
        <w:tc>
          <w:tcPr>
            <w:tcW w:w="3376" w:type="dxa"/>
          </w:tcPr>
          <w:p w14:paraId="6D2A86C3" w14:textId="77777777" w:rsidR="0071317B" w:rsidRPr="004F6409" w:rsidRDefault="0071317B" w:rsidP="003E7688">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C. </w:t>
            </w:r>
            <w:r>
              <w:rPr>
                <w:color w:val="000000"/>
                <w:sz w:val="26"/>
                <w:szCs w:val="26"/>
              </w:rPr>
              <w:t>Hùng</w:t>
            </w:r>
          </w:p>
        </w:tc>
        <w:tc>
          <w:tcPr>
            <w:tcW w:w="3376" w:type="dxa"/>
          </w:tcPr>
          <w:p w14:paraId="1380CDCB" w14:textId="77777777" w:rsidR="0071317B" w:rsidRPr="004F6409" w:rsidRDefault="0071317B" w:rsidP="001D0D08">
            <w:pPr>
              <w:spacing w:line="360" w:lineRule="auto"/>
              <w:rPr>
                <w:rFonts w:eastAsia="Times New Roman" w:cs="Times New Roman"/>
                <w:color w:val="000000"/>
                <w:sz w:val="26"/>
                <w:szCs w:val="26"/>
                <w:lang w:eastAsia="vi-VN"/>
              </w:rPr>
            </w:pPr>
            <w:r w:rsidRPr="004F6409">
              <w:rPr>
                <w:rFonts w:eastAsia="Times New Roman" w:cs="Times New Roman"/>
                <w:color w:val="000000"/>
                <w:sz w:val="26"/>
                <w:szCs w:val="26"/>
                <w:lang w:val="vi-VN" w:eastAsia="vi-VN"/>
              </w:rPr>
              <w:t xml:space="preserve">D. </w:t>
            </w:r>
            <w:r w:rsidR="001D0D08">
              <w:rPr>
                <w:color w:val="000000"/>
                <w:sz w:val="26"/>
                <w:szCs w:val="26"/>
              </w:rPr>
              <w:t>Lan</w:t>
            </w:r>
          </w:p>
        </w:tc>
      </w:tr>
    </w:tbl>
    <w:p w14:paraId="3E266E19" w14:textId="77777777" w:rsidR="004F6409" w:rsidRPr="0008680D" w:rsidRDefault="004F6409" w:rsidP="00E92135">
      <w:pPr>
        <w:spacing w:after="0" w:line="240" w:lineRule="auto"/>
        <w:rPr>
          <w:rFonts w:ascii="Times New Roman" w:hAnsi="Times New Roman" w:cs="Times New Roman"/>
          <w:b/>
          <w:sz w:val="28"/>
          <w:szCs w:val="28"/>
        </w:rPr>
      </w:pPr>
      <w:r w:rsidRPr="0008680D">
        <w:rPr>
          <w:rFonts w:ascii="Times New Roman" w:hAnsi="Times New Roman" w:cs="Times New Roman"/>
          <w:b/>
          <w:sz w:val="28"/>
          <w:szCs w:val="28"/>
        </w:rPr>
        <w:t>II. Tự luậ</w:t>
      </w:r>
      <w:r w:rsidR="0071317B" w:rsidRPr="0008680D">
        <w:rPr>
          <w:rFonts w:ascii="Times New Roman" w:hAnsi="Times New Roman" w:cs="Times New Roman"/>
          <w:b/>
          <w:sz w:val="28"/>
          <w:szCs w:val="28"/>
        </w:rPr>
        <w:t>n: (6</w:t>
      </w:r>
      <w:r w:rsidRPr="0008680D">
        <w:rPr>
          <w:rFonts w:ascii="Times New Roman" w:hAnsi="Times New Roman" w:cs="Times New Roman"/>
          <w:b/>
          <w:sz w:val="28"/>
          <w:szCs w:val="28"/>
        </w:rPr>
        <w:t>,0 điểm)</w:t>
      </w:r>
    </w:p>
    <w:p w14:paraId="635A9643" w14:textId="77777777" w:rsidR="004F6409" w:rsidRPr="0008680D" w:rsidRDefault="004F6409" w:rsidP="00E92135">
      <w:pPr>
        <w:spacing w:after="0" w:line="240" w:lineRule="auto"/>
        <w:rPr>
          <w:rFonts w:ascii="Times New Roman" w:hAnsi="Times New Roman" w:cs="Times New Roman"/>
          <w:b/>
          <w:sz w:val="28"/>
          <w:szCs w:val="28"/>
        </w:rPr>
      </w:pPr>
      <w:r w:rsidRPr="0008680D">
        <w:rPr>
          <w:rFonts w:ascii="Times New Roman" w:hAnsi="Times New Roman" w:cs="Times New Roman"/>
          <w:b/>
          <w:sz w:val="28"/>
          <w:szCs w:val="28"/>
        </w:rPr>
        <w:t xml:space="preserve">Câu </w:t>
      </w:r>
      <w:r w:rsidR="00395307" w:rsidRPr="0008680D">
        <w:rPr>
          <w:rFonts w:ascii="Times New Roman" w:hAnsi="Times New Roman" w:cs="Times New Roman"/>
          <w:b/>
          <w:sz w:val="28"/>
          <w:szCs w:val="28"/>
        </w:rPr>
        <w:t>9</w:t>
      </w:r>
      <w:r w:rsidRPr="0008680D">
        <w:rPr>
          <w:rFonts w:ascii="Times New Roman" w:hAnsi="Times New Roman" w:cs="Times New Roman"/>
          <w:b/>
          <w:sz w:val="28"/>
          <w:szCs w:val="28"/>
        </w:rPr>
        <w:t>.</w:t>
      </w:r>
      <w:r w:rsidRPr="0008680D">
        <w:rPr>
          <w:rFonts w:ascii="Times New Roman" w:hAnsi="Times New Roman" w:cs="Times New Roman"/>
          <w:sz w:val="28"/>
          <w:szCs w:val="28"/>
        </w:rPr>
        <w:t xml:space="preserve"> </w:t>
      </w:r>
      <w:proofErr w:type="gramStart"/>
      <w:r w:rsidRPr="0008680D">
        <w:rPr>
          <w:rFonts w:ascii="Times New Roman" w:hAnsi="Times New Roman" w:cs="Times New Roman"/>
          <w:sz w:val="28"/>
          <w:szCs w:val="28"/>
        </w:rPr>
        <w:t>( 1</w:t>
      </w:r>
      <w:proofErr w:type="gramEnd"/>
      <w:r w:rsidRPr="0008680D">
        <w:rPr>
          <w:rFonts w:ascii="Times New Roman" w:hAnsi="Times New Roman" w:cs="Times New Roman"/>
          <w:sz w:val="28"/>
          <w:szCs w:val="28"/>
        </w:rPr>
        <w:t xml:space="preserve">,5 điểm) Biểu đồ </w:t>
      </w:r>
      <w:r w:rsidR="004B2139" w:rsidRPr="0008680D">
        <w:rPr>
          <w:rFonts w:ascii="Times New Roman" w:hAnsi="Times New Roman" w:cs="Times New Roman"/>
          <w:sz w:val="28"/>
          <w:szCs w:val="28"/>
        </w:rPr>
        <w:t>hình cột</w:t>
      </w:r>
      <w:r w:rsidRPr="0008680D">
        <w:rPr>
          <w:rFonts w:ascii="Times New Roman" w:hAnsi="Times New Roman" w:cs="Times New Roman"/>
          <w:sz w:val="28"/>
          <w:szCs w:val="28"/>
        </w:rPr>
        <w:t xml:space="preserve"> biểu diễn </w:t>
      </w:r>
      <w:r w:rsidR="004B2139" w:rsidRPr="0008680D">
        <w:rPr>
          <w:rFonts w:ascii="Times New Roman" w:hAnsi="Times New Roman" w:cs="Times New Roman"/>
          <w:sz w:val="28"/>
          <w:szCs w:val="28"/>
        </w:rPr>
        <w:t>tốc độ tăng trưởng chỉ số tiêu dùng(CPI)</w:t>
      </w:r>
      <w:r w:rsidR="004B2139" w:rsidRPr="0008680D">
        <w:rPr>
          <w:rStyle w:val="Strong"/>
          <w:rFonts w:ascii="Times New Roman" w:hAnsi="Times New Roman" w:cs="Times New Roman"/>
          <w:b w:val="0"/>
          <w:sz w:val="28"/>
          <w:szCs w:val="28"/>
          <w:shd w:val="clear" w:color="auto" w:fill="FFFFFF"/>
        </w:rPr>
        <w:t xml:space="preserve"> các năm giai đoạn 2016-2021 (%)</w:t>
      </w:r>
      <w:r w:rsidRPr="0008680D">
        <w:rPr>
          <w:rFonts w:ascii="Times New Roman" w:hAnsi="Times New Roman" w:cs="Times New Roman"/>
          <w:b/>
          <w:sz w:val="28"/>
          <w:szCs w:val="28"/>
        </w:rPr>
        <w:t>.</w:t>
      </w:r>
    </w:p>
    <w:p w14:paraId="254378BC" w14:textId="77777777" w:rsidR="004F6409" w:rsidRPr="0008680D" w:rsidRDefault="004B2139" w:rsidP="00E92135">
      <w:pPr>
        <w:spacing w:after="0" w:line="240" w:lineRule="auto"/>
        <w:rPr>
          <w:rFonts w:ascii="Times New Roman" w:hAnsi="Times New Roman" w:cs="Times New Roman"/>
          <w:sz w:val="28"/>
          <w:szCs w:val="28"/>
        </w:rPr>
      </w:pPr>
      <w:r w:rsidRPr="0008680D">
        <w:rPr>
          <w:noProof/>
          <w:sz w:val="28"/>
          <w:szCs w:val="28"/>
        </w:rPr>
        <w:lastRenderedPageBreak/>
        <w:drawing>
          <wp:inline distT="0" distB="0" distL="0" distR="0" wp14:anchorId="03653DC9" wp14:editId="5E000323">
            <wp:extent cx="6263972" cy="2074984"/>
            <wp:effectExtent l="0" t="0" r="3810" b="1905"/>
            <wp:docPr id="2" name="Picture 2" descr="Kiểm soát lạm phát thấp – thành công của năm 2021 và áp lực trong năm 2022  – General Statistics Office of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Kiểm soát lạm phát thấp – thành công của năm 2021 và áp lực trong năm 2022  – General Statistics Office of Vietna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310580" cy="2090423"/>
                    </a:xfrm>
                    <a:prstGeom prst="rect">
                      <a:avLst/>
                    </a:prstGeom>
                    <a:noFill/>
                    <a:ln>
                      <a:noFill/>
                    </a:ln>
                  </pic:spPr>
                </pic:pic>
              </a:graphicData>
            </a:graphic>
          </wp:inline>
        </w:drawing>
      </w:r>
    </w:p>
    <w:p w14:paraId="287B8975" w14:textId="77777777" w:rsidR="004F6409" w:rsidRPr="0008680D" w:rsidRDefault="004F6409" w:rsidP="00E92135">
      <w:pPr>
        <w:spacing w:after="0" w:line="240" w:lineRule="auto"/>
        <w:rPr>
          <w:rFonts w:ascii="Times New Roman" w:hAnsi="Times New Roman" w:cs="Times New Roman"/>
          <w:sz w:val="28"/>
          <w:szCs w:val="28"/>
        </w:rPr>
      </w:pPr>
      <w:r w:rsidRPr="0008680D">
        <w:rPr>
          <w:rFonts w:ascii="Times New Roman" w:hAnsi="Times New Roman" w:cs="Times New Roman"/>
          <w:sz w:val="28"/>
          <w:szCs w:val="28"/>
        </w:rPr>
        <w:t>a)</w:t>
      </w:r>
      <w:r w:rsidR="00395307" w:rsidRPr="0008680D">
        <w:rPr>
          <w:rFonts w:ascii="Times New Roman" w:hAnsi="Times New Roman" w:cs="Times New Roman"/>
          <w:sz w:val="28"/>
          <w:szCs w:val="28"/>
        </w:rPr>
        <w:t xml:space="preserve"> </w:t>
      </w:r>
      <w:r w:rsidRPr="0008680D">
        <w:rPr>
          <w:rFonts w:ascii="Times New Roman" w:hAnsi="Times New Roman" w:cs="Times New Roman"/>
          <w:sz w:val="28"/>
          <w:szCs w:val="28"/>
        </w:rPr>
        <w:t xml:space="preserve">Lập bảng số liệu thống kê </w:t>
      </w:r>
      <w:r w:rsidR="004B2139" w:rsidRPr="0008680D">
        <w:rPr>
          <w:rFonts w:ascii="Times New Roman" w:hAnsi="Times New Roman" w:cs="Times New Roman"/>
          <w:sz w:val="28"/>
          <w:szCs w:val="28"/>
        </w:rPr>
        <w:t>tốc độ tăng trưởng chỉ số tiêu dùng</w:t>
      </w:r>
      <w:r w:rsidR="00E92135" w:rsidRPr="0008680D">
        <w:rPr>
          <w:rFonts w:ascii="Times New Roman" w:hAnsi="Times New Roman" w:cs="Times New Roman"/>
          <w:sz w:val="28"/>
          <w:szCs w:val="28"/>
        </w:rPr>
        <w:t xml:space="preserve"> </w:t>
      </w:r>
      <w:r w:rsidR="004B2139" w:rsidRPr="0008680D">
        <w:rPr>
          <w:rFonts w:ascii="Times New Roman" w:hAnsi="Times New Roman" w:cs="Times New Roman"/>
          <w:sz w:val="28"/>
          <w:szCs w:val="28"/>
        </w:rPr>
        <w:t>(CPI)</w:t>
      </w:r>
      <w:r w:rsidR="004B2139" w:rsidRPr="0008680D">
        <w:rPr>
          <w:rStyle w:val="Strong"/>
          <w:rFonts w:ascii="Times New Roman" w:hAnsi="Times New Roman" w:cs="Times New Roman"/>
          <w:b w:val="0"/>
          <w:sz w:val="28"/>
          <w:szCs w:val="28"/>
          <w:shd w:val="clear" w:color="auto" w:fill="FFFFFF"/>
        </w:rPr>
        <w:t xml:space="preserve"> các năm giai đoạn 2016-2021 theo </w:t>
      </w:r>
      <w:r w:rsidRPr="0008680D">
        <w:rPr>
          <w:rFonts w:ascii="Times New Roman" w:hAnsi="Times New Roman" w:cs="Times New Roman"/>
          <w:sz w:val="28"/>
          <w:szCs w:val="28"/>
        </w:rPr>
        <w:t>mẫu sau:</w:t>
      </w:r>
    </w:p>
    <w:tbl>
      <w:tblPr>
        <w:tblStyle w:val="TableGrid"/>
        <w:tblW w:w="4667" w:type="pct"/>
        <w:tblLook w:val="04A0" w:firstRow="1" w:lastRow="0" w:firstColumn="1" w:lastColumn="0" w:noHBand="0" w:noVBand="1"/>
      </w:tblPr>
      <w:tblGrid>
        <w:gridCol w:w="1488"/>
        <w:gridCol w:w="1251"/>
        <w:gridCol w:w="1315"/>
        <w:gridCol w:w="1301"/>
        <w:gridCol w:w="1273"/>
        <w:gridCol w:w="1303"/>
        <w:gridCol w:w="1268"/>
      </w:tblGrid>
      <w:tr w:rsidR="004B2139" w:rsidRPr="0008680D" w14:paraId="243CE01C" w14:textId="77777777" w:rsidTr="004B2139">
        <w:tc>
          <w:tcPr>
            <w:tcW w:w="809" w:type="pct"/>
          </w:tcPr>
          <w:p w14:paraId="26551A15" w14:textId="77777777" w:rsidR="004B2139" w:rsidRPr="0008680D" w:rsidRDefault="004B2139" w:rsidP="00E92135">
            <w:pPr>
              <w:rPr>
                <w:rFonts w:cs="Times New Roman"/>
                <w:szCs w:val="28"/>
              </w:rPr>
            </w:pPr>
            <w:r w:rsidRPr="0008680D">
              <w:rPr>
                <w:rFonts w:cs="Times New Roman"/>
                <w:szCs w:val="28"/>
              </w:rPr>
              <w:t xml:space="preserve">Năm  </w:t>
            </w:r>
          </w:p>
        </w:tc>
        <w:tc>
          <w:tcPr>
            <w:tcW w:w="680" w:type="pct"/>
          </w:tcPr>
          <w:p w14:paraId="29D66388" w14:textId="77777777" w:rsidR="004B2139" w:rsidRPr="0008680D" w:rsidRDefault="004B2139" w:rsidP="00E92135">
            <w:pPr>
              <w:rPr>
                <w:rFonts w:cs="Times New Roman"/>
                <w:szCs w:val="28"/>
              </w:rPr>
            </w:pPr>
            <w:r w:rsidRPr="0008680D">
              <w:rPr>
                <w:rFonts w:cs="Times New Roman"/>
                <w:szCs w:val="28"/>
              </w:rPr>
              <w:t>2016</w:t>
            </w:r>
          </w:p>
        </w:tc>
        <w:tc>
          <w:tcPr>
            <w:tcW w:w="715" w:type="pct"/>
          </w:tcPr>
          <w:p w14:paraId="20B53253" w14:textId="77777777" w:rsidR="004B2139" w:rsidRPr="0008680D" w:rsidRDefault="004B2139" w:rsidP="00E92135">
            <w:pPr>
              <w:rPr>
                <w:rFonts w:cs="Times New Roman"/>
                <w:szCs w:val="28"/>
              </w:rPr>
            </w:pPr>
            <w:r w:rsidRPr="0008680D">
              <w:rPr>
                <w:rFonts w:cs="Times New Roman"/>
                <w:szCs w:val="28"/>
              </w:rPr>
              <w:t>22017</w:t>
            </w:r>
          </w:p>
        </w:tc>
        <w:tc>
          <w:tcPr>
            <w:tcW w:w="707" w:type="pct"/>
          </w:tcPr>
          <w:p w14:paraId="62584C6D" w14:textId="77777777" w:rsidR="004B2139" w:rsidRPr="0008680D" w:rsidRDefault="004B2139" w:rsidP="00E92135">
            <w:pPr>
              <w:rPr>
                <w:rFonts w:cs="Times New Roman"/>
                <w:szCs w:val="28"/>
              </w:rPr>
            </w:pPr>
            <w:r w:rsidRPr="0008680D">
              <w:rPr>
                <w:rFonts w:cs="Times New Roman"/>
                <w:szCs w:val="28"/>
              </w:rPr>
              <w:t>2018</w:t>
            </w:r>
          </w:p>
        </w:tc>
        <w:tc>
          <w:tcPr>
            <w:tcW w:w="692" w:type="pct"/>
          </w:tcPr>
          <w:p w14:paraId="7078ED3A" w14:textId="77777777" w:rsidR="004B2139" w:rsidRPr="0008680D" w:rsidRDefault="004B2139" w:rsidP="00E92135">
            <w:pPr>
              <w:rPr>
                <w:rFonts w:cs="Times New Roman"/>
                <w:szCs w:val="28"/>
              </w:rPr>
            </w:pPr>
            <w:r w:rsidRPr="0008680D">
              <w:rPr>
                <w:rFonts w:cs="Times New Roman"/>
                <w:szCs w:val="28"/>
              </w:rPr>
              <w:t>2019</w:t>
            </w:r>
          </w:p>
        </w:tc>
        <w:tc>
          <w:tcPr>
            <w:tcW w:w="708" w:type="pct"/>
          </w:tcPr>
          <w:p w14:paraId="6A31BF08" w14:textId="77777777" w:rsidR="004B2139" w:rsidRPr="0008680D" w:rsidRDefault="004B2139" w:rsidP="00E92135">
            <w:pPr>
              <w:rPr>
                <w:rFonts w:cs="Times New Roman"/>
                <w:szCs w:val="28"/>
              </w:rPr>
            </w:pPr>
            <w:r w:rsidRPr="0008680D">
              <w:rPr>
                <w:rFonts w:cs="Times New Roman"/>
                <w:szCs w:val="28"/>
              </w:rPr>
              <w:t>2020</w:t>
            </w:r>
          </w:p>
        </w:tc>
        <w:tc>
          <w:tcPr>
            <w:tcW w:w="690" w:type="pct"/>
          </w:tcPr>
          <w:p w14:paraId="117A8494" w14:textId="77777777" w:rsidR="004B2139" w:rsidRPr="0008680D" w:rsidRDefault="004B2139" w:rsidP="00E92135">
            <w:pPr>
              <w:rPr>
                <w:rFonts w:cs="Times New Roman"/>
                <w:szCs w:val="28"/>
              </w:rPr>
            </w:pPr>
            <w:r w:rsidRPr="0008680D">
              <w:rPr>
                <w:rFonts w:cs="Times New Roman"/>
                <w:szCs w:val="28"/>
              </w:rPr>
              <w:t>2021</w:t>
            </w:r>
          </w:p>
        </w:tc>
      </w:tr>
      <w:tr w:rsidR="004B2139" w:rsidRPr="0008680D" w14:paraId="040630A0" w14:textId="77777777" w:rsidTr="004B2139">
        <w:tc>
          <w:tcPr>
            <w:tcW w:w="809" w:type="pct"/>
          </w:tcPr>
          <w:p w14:paraId="4E6E4A71" w14:textId="77777777" w:rsidR="004B2139" w:rsidRPr="0008680D" w:rsidRDefault="004B2139" w:rsidP="00E92135">
            <w:pPr>
              <w:rPr>
                <w:rFonts w:cs="Times New Roman"/>
                <w:szCs w:val="28"/>
              </w:rPr>
            </w:pPr>
            <w:r w:rsidRPr="0008680D">
              <w:rPr>
                <w:rFonts w:cs="Times New Roman"/>
                <w:szCs w:val="28"/>
              </w:rPr>
              <w:t>CPI (%)</w:t>
            </w:r>
          </w:p>
        </w:tc>
        <w:tc>
          <w:tcPr>
            <w:tcW w:w="680" w:type="pct"/>
          </w:tcPr>
          <w:p w14:paraId="782ABAB2" w14:textId="77777777" w:rsidR="004B2139" w:rsidRPr="0008680D" w:rsidRDefault="004B2139" w:rsidP="00E92135">
            <w:pPr>
              <w:rPr>
                <w:rFonts w:cs="Times New Roman"/>
                <w:szCs w:val="28"/>
              </w:rPr>
            </w:pPr>
          </w:p>
        </w:tc>
        <w:tc>
          <w:tcPr>
            <w:tcW w:w="715" w:type="pct"/>
          </w:tcPr>
          <w:p w14:paraId="1A494337" w14:textId="77777777" w:rsidR="004B2139" w:rsidRPr="0008680D" w:rsidRDefault="004B2139" w:rsidP="00E92135">
            <w:pPr>
              <w:rPr>
                <w:rFonts w:cs="Times New Roman"/>
                <w:szCs w:val="28"/>
              </w:rPr>
            </w:pPr>
          </w:p>
        </w:tc>
        <w:tc>
          <w:tcPr>
            <w:tcW w:w="707" w:type="pct"/>
          </w:tcPr>
          <w:p w14:paraId="07A454E6" w14:textId="77777777" w:rsidR="004B2139" w:rsidRPr="0008680D" w:rsidRDefault="004B2139" w:rsidP="00E92135">
            <w:pPr>
              <w:rPr>
                <w:rFonts w:cs="Times New Roman"/>
                <w:szCs w:val="28"/>
              </w:rPr>
            </w:pPr>
          </w:p>
        </w:tc>
        <w:tc>
          <w:tcPr>
            <w:tcW w:w="692" w:type="pct"/>
          </w:tcPr>
          <w:p w14:paraId="4659ACB5" w14:textId="77777777" w:rsidR="004B2139" w:rsidRPr="0008680D" w:rsidRDefault="004B2139" w:rsidP="00E92135">
            <w:pPr>
              <w:rPr>
                <w:rFonts w:cs="Times New Roman"/>
                <w:szCs w:val="28"/>
              </w:rPr>
            </w:pPr>
          </w:p>
        </w:tc>
        <w:tc>
          <w:tcPr>
            <w:tcW w:w="708" w:type="pct"/>
          </w:tcPr>
          <w:p w14:paraId="79437B96" w14:textId="77777777" w:rsidR="004B2139" w:rsidRPr="0008680D" w:rsidRDefault="004B2139" w:rsidP="00E92135">
            <w:pPr>
              <w:rPr>
                <w:rFonts w:cs="Times New Roman"/>
                <w:szCs w:val="28"/>
              </w:rPr>
            </w:pPr>
          </w:p>
        </w:tc>
        <w:tc>
          <w:tcPr>
            <w:tcW w:w="690" w:type="pct"/>
          </w:tcPr>
          <w:p w14:paraId="2CE90F8C" w14:textId="77777777" w:rsidR="004B2139" w:rsidRPr="0008680D" w:rsidRDefault="004B2139" w:rsidP="00E92135">
            <w:pPr>
              <w:rPr>
                <w:rFonts w:cs="Times New Roman"/>
                <w:szCs w:val="28"/>
              </w:rPr>
            </w:pPr>
          </w:p>
        </w:tc>
      </w:tr>
    </w:tbl>
    <w:p w14:paraId="7C841787" w14:textId="77777777" w:rsidR="004F6409" w:rsidRPr="0008680D" w:rsidRDefault="004F6409" w:rsidP="00E92135">
      <w:pPr>
        <w:spacing w:after="0" w:line="240" w:lineRule="auto"/>
        <w:rPr>
          <w:rFonts w:ascii="Times New Roman" w:hAnsi="Times New Roman" w:cs="Times New Roman"/>
          <w:sz w:val="28"/>
          <w:szCs w:val="28"/>
        </w:rPr>
      </w:pPr>
      <w:r w:rsidRPr="0008680D">
        <w:rPr>
          <w:rFonts w:ascii="Times New Roman" w:hAnsi="Times New Roman" w:cs="Times New Roman"/>
          <w:sz w:val="28"/>
          <w:szCs w:val="28"/>
        </w:rPr>
        <w:t xml:space="preserve">b) Tìm </w:t>
      </w:r>
      <w:r w:rsidR="00B47614" w:rsidRPr="0008680D">
        <w:rPr>
          <w:rFonts w:ascii="Times New Roman" w:hAnsi="Times New Roman" w:cs="Times New Roman"/>
          <w:sz w:val="28"/>
          <w:szCs w:val="28"/>
        </w:rPr>
        <w:t xml:space="preserve">năm có CPI </w:t>
      </w:r>
      <w:r w:rsidRPr="0008680D">
        <w:rPr>
          <w:rFonts w:ascii="Times New Roman" w:hAnsi="Times New Roman" w:cs="Times New Roman"/>
          <w:sz w:val="28"/>
          <w:szCs w:val="28"/>
        </w:rPr>
        <w:t>trung bình lớn nhấ</w:t>
      </w:r>
      <w:r w:rsidR="00B47614" w:rsidRPr="0008680D">
        <w:rPr>
          <w:rFonts w:ascii="Times New Roman" w:hAnsi="Times New Roman" w:cs="Times New Roman"/>
          <w:sz w:val="28"/>
          <w:szCs w:val="28"/>
        </w:rPr>
        <w:t>t</w:t>
      </w:r>
      <w:r w:rsidRPr="0008680D">
        <w:rPr>
          <w:rFonts w:ascii="Times New Roman" w:hAnsi="Times New Roman" w:cs="Times New Roman"/>
          <w:sz w:val="28"/>
          <w:szCs w:val="28"/>
        </w:rPr>
        <w:t>?</w:t>
      </w:r>
    </w:p>
    <w:p w14:paraId="72879917" w14:textId="77777777" w:rsidR="004F6409" w:rsidRPr="0008680D" w:rsidRDefault="004F6409" w:rsidP="00E92135">
      <w:pPr>
        <w:spacing w:after="0" w:line="240" w:lineRule="auto"/>
        <w:rPr>
          <w:rFonts w:ascii="Times New Roman" w:hAnsi="Times New Roman" w:cs="Times New Roman"/>
          <w:sz w:val="28"/>
          <w:szCs w:val="28"/>
        </w:rPr>
      </w:pPr>
      <w:r w:rsidRPr="0008680D">
        <w:rPr>
          <w:rFonts w:ascii="Times New Roman" w:hAnsi="Times New Roman" w:cs="Times New Roman"/>
          <w:sz w:val="28"/>
          <w:szCs w:val="28"/>
        </w:rPr>
        <w:t xml:space="preserve">c) Tính </w:t>
      </w:r>
      <w:r w:rsidR="00B47614" w:rsidRPr="0008680D">
        <w:rPr>
          <w:rFonts w:ascii="Times New Roman" w:hAnsi="Times New Roman" w:cs="Times New Roman"/>
          <w:sz w:val="28"/>
          <w:szCs w:val="28"/>
        </w:rPr>
        <w:t>CPI trung bình của các năm từ 2016 đến 2021</w:t>
      </w:r>
      <w:r w:rsidRPr="0008680D">
        <w:rPr>
          <w:rFonts w:ascii="Times New Roman" w:hAnsi="Times New Roman" w:cs="Times New Roman"/>
          <w:sz w:val="28"/>
          <w:szCs w:val="28"/>
        </w:rPr>
        <w:t>?</w:t>
      </w:r>
    </w:p>
    <w:p w14:paraId="5708FBB8" w14:textId="77777777" w:rsidR="004F6409" w:rsidRPr="0008680D" w:rsidRDefault="004F6409" w:rsidP="00E92135">
      <w:pPr>
        <w:spacing w:after="0" w:line="240" w:lineRule="auto"/>
        <w:rPr>
          <w:rFonts w:ascii="Times New Roman" w:hAnsi="Times New Roman" w:cs="Times New Roman"/>
          <w:i/>
          <w:sz w:val="28"/>
          <w:szCs w:val="28"/>
        </w:rPr>
      </w:pPr>
      <w:r w:rsidRPr="0008680D">
        <w:rPr>
          <w:rFonts w:ascii="Times New Roman" w:hAnsi="Times New Roman" w:cs="Times New Roman"/>
          <w:b/>
          <w:sz w:val="28"/>
          <w:szCs w:val="28"/>
        </w:rPr>
        <w:t xml:space="preserve">Câu </w:t>
      </w:r>
      <w:r w:rsidR="00395307" w:rsidRPr="0008680D">
        <w:rPr>
          <w:rFonts w:ascii="Times New Roman" w:hAnsi="Times New Roman" w:cs="Times New Roman"/>
          <w:b/>
          <w:sz w:val="28"/>
          <w:szCs w:val="28"/>
        </w:rPr>
        <w:t>10</w:t>
      </w:r>
      <w:r w:rsidR="00395307" w:rsidRPr="0008680D">
        <w:rPr>
          <w:rFonts w:ascii="Times New Roman" w:hAnsi="Times New Roman" w:cs="Times New Roman"/>
          <w:i/>
          <w:sz w:val="28"/>
          <w:szCs w:val="28"/>
        </w:rPr>
        <w:t xml:space="preserve"> </w:t>
      </w:r>
      <w:r w:rsidR="00395307" w:rsidRPr="0008680D">
        <w:rPr>
          <w:rFonts w:ascii="Times New Roman" w:hAnsi="Times New Roman" w:cs="Times New Roman"/>
          <w:sz w:val="28"/>
          <w:szCs w:val="28"/>
        </w:rPr>
        <w:t>(</w:t>
      </w:r>
      <w:r w:rsidRPr="0008680D">
        <w:rPr>
          <w:rFonts w:ascii="Times New Roman" w:hAnsi="Times New Roman" w:cs="Times New Roman"/>
          <w:sz w:val="28"/>
          <w:szCs w:val="28"/>
        </w:rPr>
        <w:t>1,0 điểm)</w:t>
      </w:r>
      <w:r w:rsidRPr="0008680D">
        <w:rPr>
          <w:rFonts w:ascii="Times New Roman" w:hAnsi="Times New Roman" w:cs="Times New Roman"/>
          <w:i/>
          <w:sz w:val="28"/>
          <w:szCs w:val="28"/>
        </w:rPr>
        <w:t>:</w:t>
      </w:r>
    </w:p>
    <w:p w14:paraId="0EAD9F22" w14:textId="77777777" w:rsidR="004F6409" w:rsidRPr="0008680D" w:rsidRDefault="004F6409" w:rsidP="00E92135">
      <w:pPr>
        <w:spacing w:after="0" w:line="240" w:lineRule="auto"/>
        <w:rPr>
          <w:rFonts w:ascii="Times New Roman" w:hAnsi="Times New Roman" w:cs="Times New Roman"/>
          <w:sz w:val="28"/>
          <w:szCs w:val="28"/>
        </w:rPr>
      </w:pPr>
      <w:r w:rsidRPr="0008680D">
        <w:rPr>
          <w:rFonts w:ascii="Times New Roman" w:hAnsi="Times New Roman" w:cs="Times New Roman"/>
          <w:sz w:val="28"/>
          <w:szCs w:val="28"/>
        </w:rPr>
        <w:t xml:space="preserve">      Một chiếc hộp có 12 thẻ cùng </w:t>
      </w:r>
      <w:proofErr w:type="gramStart"/>
      <w:r w:rsidRPr="0008680D">
        <w:rPr>
          <w:rFonts w:ascii="Times New Roman" w:hAnsi="Times New Roman" w:cs="Times New Roman"/>
          <w:sz w:val="28"/>
          <w:szCs w:val="28"/>
        </w:rPr>
        <w:t>loại,mỗi</w:t>
      </w:r>
      <w:proofErr w:type="gramEnd"/>
      <w:r w:rsidRPr="0008680D">
        <w:rPr>
          <w:rFonts w:ascii="Times New Roman" w:hAnsi="Times New Roman" w:cs="Times New Roman"/>
          <w:sz w:val="28"/>
          <w:szCs w:val="28"/>
        </w:rPr>
        <w:t xml:space="preserve"> thẻ được ghi một trong các số 1,2,3,…12. Hai thẻ khác nhau thì đánh số khác nhau. Rút ngẫu nhiên một thẻ trong hộp. Xét biến cố ‘‘Số xuất hiện trên thẻ là số nguyên tố’’ Tính xác suất của biến cố trên</w:t>
      </w:r>
      <w:r w:rsidR="00716D69" w:rsidRPr="0008680D">
        <w:rPr>
          <w:rFonts w:ascii="Times New Roman" w:hAnsi="Times New Roman" w:cs="Times New Roman"/>
          <w:sz w:val="28"/>
          <w:szCs w:val="28"/>
        </w:rPr>
        <w:t>.</w:t>
      </w:r>
    </w:p>
    <w:p w14:paraId="35BE944C" w14:textId="77777777" w:rsidR="001E3E02" w:rsidRPr="0008680D" w:rsidRDefault="001E3E02" w:rsidP="00E92135">
      <w:pPr>
        <w:spacing w:after="0" w:line="240" w:lineRule="auto"/>
        <w:rPr>
          <w:rFonts w:ascii="Times New Roman" w:hAnsi="Times New Roman" w:cs="Times New Roman"/>
          <w:sz w:val="28"/>
          <w:szCs w:val="28"/>
        </w:rPr>
      </w:pPr>
      <w:r w:rsidRPr="0008680D">
        <w:rPr>
          <w:rFonts w:ascii="Times New Roman" w:hAnsi="Times New Roman" w:cs="Times New Roman"/>
          <w:b/>
          <w:sz w:val="28"/>
          <w:szCs w:val="28"/>
        </w:rPr>
        <w:t>Câu 11.</w:t>
      </w:r>
      <w:r w:rsidRPr="0008680D">
        <w:rPr>
          <w:rFonts w:ascii="Times New Roman" w:hAnsi="Times New Roman" w:cs="Times New Roman"/>
          <w:sz w:val="28"/>
          <w:szCs w:val="28"/>
        </w:rPr>
        <w:t xml:space="preserve"> </w:t>
      </w:r>
      <w:r w:rsidRPr="0008680D">
        <w:rPr>
          <w:rFonts w:ascii="Times New Roman" w:hAnsi="Times New Roman" w:cs="Times New Roman"/>
          <w:sz w:val="28"/>
          <w:szCs w:val="28"/>
          <w:lang w:val="pt-BR"/>
        </w:rPr>
        <w:t xml:space="preserve">(2,5 điểm): </w:t>
      </w:r>
      <w:r w:rsidRPr="0008680D">
        <w:rPr>
          <w:rFonts w:ascii="Times New Roman" w:hAnsi="Times New Roman" w:cs="Times New Roman"/>
          <w:bCs/>
          <w:sz w:val="28"/>
          <w:szCs w:val="28"/>
        </w:rPr>
        <w:t xml:space="preserve">Cho tam giác ABC có AB &lt; AC. Kẻ tia phân giác AD của góc BAC, trên cạnh AC lấy điểm E sao cho AE = AB, trên tia AB lấy điểm F sao cho AF = AC. </w:t>
      </w:r>
      <w:r w:rsidRPr="0008680D">
        <w:rPr>
          <w:rFonts w:ascii="Times New Roman" w:hAnsi="Times New Roman" w:cs="Times New Roman"/>
          <w:sz w:val="28"/>
          <w:szCs w:val="28"/>
        </w:rPr>
        <w:t>Chứng</w:t>
      </w:r>
      <w:r w:rsidRPr="0008680D">
        <w:rPr>
          <w:rFonts w:ascii="Times New Roman" w:hAnsi="Times New Roman" w:cs="Times New Roman"/>
          <w:spacing w:val="1"/>
          <w:sz w:val="28"/>
          <w:szCs w:val="28"/>
        </w:rPr>
        <w:t xml:space="preserve"> </w:t>
      </w:r>
      <w:r w:rsidRPr="0008680D">
        <w:rPr>
          <w:rFonts w:ascii="Times New Roman" w:hAnsi="Times New Roman" w:cs="Times New Roman"/>
          <w:sz w:val="28"/>
          <w:szCs w:val="28"/>
        </w:rPr>
        <w:t>minh:</w:t>
      </w:r>
    </w:p>
    <w:p w14:paraId="6B4C033F" w14:textId="77777777" w:rsidR="0008680D" w:rsidRPr="0008680D" w:rsidRDefault="0008680D" w:rsidP="0008680D">
      <w:pPr>
        <w:pStyle w:val="ListParagraph"/>
        <w:widowControl w:val="0"/>
        <w:numPr>
          <w:ilvl w:val="0"/>
          <w:numId w:val="4"/>
        </w:numPr>
        <w:tabs>
          <w:tab w:val="left" w:pos="411"/>
        </w:tabs>
        <w:autoSpaceDE w:val="0"/>
        <w:autoSpaceDN w:val="0"/>
        <w:spacing w:before="118" w:after="0" w:line="240" w:lineRule="auto"/>
        <w:ind w:hanging="293"/>
        <w:contextualSpacing w:val="0"/>
        <w:rPr>
          <w:rFonts w:ascii="Times New Roman" w:hAnsi="Times New Roman" w:cs="Times New Roman"/>
          <w:sz w:val="28"/>
          <w:szCs w:val="28"/>
        </w:rPr>
      </w:pPr>
      <w:r w:rsidRPr="0008680D">
        <w:rPr>
          <w:rFonts w:ascii="Symbol" w:hAnsi="Symbol"/>
          <w:sz w:val="28"/>
          <w:szCs w:val="28"/>
        </w:rPr>
        <w:t></w:t>
      </w:r>
      <w:r w:rsidRPr="0008680D">
        <w:rPr>
          <w:rFonts w:ascii="Times New Roman" w:hAnsi="Times New Roman" w:cs="Times New Roman"/>
          <w:i/>
          <w:sz w:val="28"/>
          <w:szCs w:val="28"/>
        </w:rPr>
        <w:t>ABD</w:t>
      </w:r>
      <w:r w:rsidRPr="0008680D">
        <w:rPr>
          <w:rFonts w:ascii="Times New Roman" w:hAnsi="Times New Roman" w:cs="Times New Roman"/>
          <w:i/>
          <w:spacing w:val="-10"/>
          <w:sz w:val="28"/>
          <w:szCs w:val="28"/>
        </w:rPr>
        <w:t xml:space="preserve"> </w:t>
      </w:r>
      <w:r w:rsidRPr="0008680D">
        <w:rPr>
          <w:rFonts w:ascii="Times New Roman" w:hAnsi="Times New Roman" w:cs="Times New Roman"/>
          <w:sz w:val="28"/>
          <w:szCs w:val="28"/>
        </w:rPr>
        <w:t>=</w:t>
      </w:r>
      <w:r w:rsidRPr="0008680D">
        <w:rPr>
          <w:rFonts w:ascii="Times New Roman" w:hAnsi="Times New Roman" w:cs="Times New Roman"/>
          <w:spacing w:val="-11"/>
          <w:sz w:val="28"/>
          <w:szCs w:val="28"/>
        </w:rPr>
        <w:t xml:space="preserve"> </w:t>
      </w:r>
      <w:r w:rsidRPr="0008680D">
        <w:rPr>
          <w:rFonts w:ascii="Symbol" w:hAnsi="Symbol"/>
          <w:sz w:val="28"/>
          <w:szCs w:val="28"/>
        </w:rPr>
        <w:t></w:t>
      </w:r>
      <w:r w:rsidRPr="0008680D">
        <w:rPr>
          <w:rFonts w:ascii="Times New Roman" w:hAnsi="Times New Roman" w:cs="Times New Roman"/>
          <w:i/>
          <w:sz w:val="28"/>
          <w:szCs w:val="28"/>
        </w:rPr>
        <w:t>AED</w:t>
      </w:r>
      <w:r w:rsidRPr="0008680D">
        <w:rPr>
          <w:rFonts w:ascii="Times New Roman" w:hAnsi="Times New Roman" w:cs="Times New Roman"/>
          <w:sz w:val="28"/>
          <w:szCs w:val="28"/>
        </w:rPr>
        <w:t>.</w:t>
      </w:r>
    </w:p>
    <w:p w14:paraId="5E256758" w14:textId="77777777" w:rsidR="0008680D" w:rsidRPr="0008680D" w:rsidRDefault="0008680D" w:rsidP="0008680D">
      <w:pPr>
        <w:pStyle w:val="ListParagraph"/>
        <w:widowControl w:val="0"/>
        <w:numPr>
          <w:ilvl w:val="0"/>
          <w:numId w:val="4"/>
        </w:numPr>
        <w:tabs>
          <w:tab w:val="left" w:pos="423"/>
        </w:tabs>
        <w:autoSpaceDE w:val="0"/>
        <w:autoSpaceDN w:val="0"/>
        <w:spacing w:before="102" w:after="0" w:line="240" w:lineRule="auto"/>
        <w:ind w:left="422" w:hanging="305"/>
        <w:contextualSpacing w:val="0"/>
        <w:rPr>
          <w:rFonts w:ascii="Times New Roman" w:hAnsi="Times New Roman" w:cs="Times New Roman"/>
          <w:i/>
          <w:sz w:val="28"/>
          <w:szCs w:val="28"/>
        </w:rPr>
      </w:pPr>
      <w:r w:rsidRPr="0008680D">
        <w:rPr>
          <w:rFonts w:ascii="Times New Roman" w:hAnsi="Times New Roman" w:cs="Times New Roman"/>
          <w:i/>
          <w:spacing w:val="-4"/>
          <w:w w:val="105"/>
          <w:sz w:val="28"/>
          <w:szCs w:val="28"/>
        </w:rPr>
        <w:t>BF</w:t>
      </w:r>
      <w:r w:rsidRPr="0008680D">
        <w:rPr>
          <w:rFonts w:ascii="Times New Roman" w:hAnsi="Times New Roman" w:cs="Times New Roman"/>
          <w:i/>
          <w:spacing w:val="1"/>
          <w:w w:val="105"/>
          <w:sz w:val="28"/>
          <w:szCs w:val="28"/>
        </w:rPr>
        <w:t xml:space="preserve"> </w:t>
      </w:r>
      <w:r w:rsidRPr="0008680D">
        <w:rPr>
          <w:rFonts w:ascii="Times New Roman" w:hAnsi="Times New Roman" w:cs="Times New Roman"/>
          <w:spacing w:val="-3"/>
          <w:w w:val="105"/>
          <w:sz w:val="28"/>
          <w:szCs w:val="28"/>
        </w:rPr>
        <w:t>=</w:t>
      </w:r>
      <w:r w:rsidRPr="0008680D">
        <w:rPr>
          <w:rFonts w:ascii="Times New Roman" w:hAnsi="Times New Roman" w:cs="Times New Roman"/>
          <w:spacing w:val="-13"/>
          <w:w w:val="105"/>
          <w:sz w:val="28"/>
          <w:szCs w:val="28"/>
        </w:rPr>
        <w:t xml:space="preserve"> </w:t>
      </w:r>
      <w:r w:rsidRPr="0008680D">
        <w:rPr>
          <w:rFonts w:ascii="Times New Roman" w:hAnsi="Times New Roman" w:cs="Times New Roman"/>
          <w:i/>
          <w:spacing w:val="-3"/>
          <w:w w:val="105"/>
          <w:sz w:val="28"/>
          <w:szCs w:val="28"/>
        </w:rPr>
        <w:t>EC</w:t>
      </w:r>
    </w:p>
    <w:p w14:paraId="5BFA84B1" w14:textId="77777777" w:rsidR="0008680D" w:rsidRPr="0008680D" w:rsidRDefault="0008680D" w:rsidP="0008680D">
      <w:pPr>
        <w:pStyle w:val="ListParagraph"/>
        <w:widowControl w:val="0"/>
        <w:numPr>
          <w:ilvl w:val="0"/>
          <w:numId w:val="4"/>
        </w:numPr>
        <w:tabs>
          <w:tab w:val="left" w:pos="404"/>
        </w:tabs>
        <w:autoSpaceDE w:val="0"/>
        <w:autoSpaceDN w:val="0"/>
        <w:spacing w:before="112" w:after="0" w:line="240" w:lineRule="auto"/>
        <w:ind w:left="403" w:hanging="286"/>
        <w:contextualSpacing w:val="0"/>
        <w:rPr>
          <w:rFonts w:ascii="Times New Roman" w:hAnsi="Times New Roman" w:cs="Times New Roman"/>
          <w:sz w:val="28"/>
          <w:szCs w:val="28"/>
        </w:rPr>
      </w:pPr>
      <w:r w:rsidRPr="0008680D">
        <w:rPr>
          <w:rFonts w:ascii="Symbol" w:hAnsi="Symbol"/>
          <w:sz w:val="28"/>
          <w:szCs w:val="28"/>
        </w:rPr>
        <w:t></w:t>
      </w:r>
      <w:r w:rsidRPr="0008680D">
        <w:rPr>
          <w:rFonts w:ascii="Times New Roman" w:hAnsi="Times New Roman" w:cs="Times New Roman"/>
          <w:i/>
          <w:sz w:val="28"/>
          <w:szCs w:val="28"/>
        </w:rPr>
        <w:t>BDF</w:t>
      </w:r>
      <w:r w:rsidRPr="0008680D">
        <w:rPr>
          <w:rFonts w:ascii="Times New Roman" w:hAnsi="Times New Roman" w:cs="Times New Roman"/>
          <w:i/>
          <w:spacing w:val="16"/>
          <w:sz w:val="28"/>
          <w:szCs w:val="28"/>
        </w:rPr>
        <w:t xml:space="preserve"> </w:t>
      </w:r>
      <w:r w:rsidRPr="0008680D">
        <w:rPr>
          <w:rFonts w:ascii="Times New Roman" w:hAnsi="Times New Roman" w:cs="Times New Roman"/>
          <w:sz w:val="28"/>
          <w:szCs w:val="28"/>
        </w:rPr>
        <w:t>=</w:t>
      </w:r>
      <w:r w:rsidRPr="0008680D">
        <w:rPr>
          <w:rFonts w:ascii="Times New Roman" w:hAnsi="Times New Roman" w:cs="Times New Roman"/>
          <w:spacing w:val="-7"/>
          <w:sz w:val="28"/>
          <w:szCs w:val="28"/>
        </w:rPr>
        <w:t xml:space="preserve"> </w:t>
      </w:r>
      <w:r w:rsidRPr="0008680D">
        <w:rPr>
          <w:rFonts w:ascii="Symbol" w:hAnsi="Symbol"/>
          <w:sz w:val="28"/>
          <w:szCs w:val="28"/>
        </w:rPr>
        <w:t></w:t>
      </w:r>
      <w:proofErr w:type="gramStart"/>
      <w:r w:rsidRPr="0008680D">
        <w:rPr>
          <w:rFonts w:ascii="Times New Roman" w:hAnsi="Times New Roman" w:cs="Times New Roman"/>
          <w:i/>
          <w:sz w:val="28"/>
          <w:szCs w:val="28"/>
        </w:rPr>
        <w:t>EDC</w:t>
      </w:r>
      <w:r w:rsidRPr="0008680D">
        <w:rPr>
          <w:rFonts w:ascii="Times New Roman" w:hAnsi="Times New Roman" w:cs="Times New Roman"/>
          <w:i/>
          <w:spacing w:val="-7"/>
          <w:sz w:val="28"/>
          <w:szCs w:val="28"/>
        </w:rPr>
        <w:t xml:space="preserve"> </w:t>
      </w:r>
      <w:r w:rsidRPr="0008680D">
        <w:rPr>
          <w:rFonts w:ascii="Times New Roman" w:hAnsi="Times New Roman" w:cs="Times New Roman"/>
          <w:sz w:val="28"/>
          <w:szCs w:val="28"/>
        </w:rPr>
        <w:t>.</w:t>
      </w:r>
      <w:proofErr w:type="gramEnd"/>
    </w:p>
    <w:p w14:paraId="34C15F74" w14:textId="77777777" w:rsidR="001E3E02" w:rsidRPr="001148E4" w:rsidRDefault="0008680D" w:rsidP="0008680D">
      <w:pPr>
        <w:pStyle w:val="ListParagraph"/>
        <w:widowControl w:val="0"/>
        <w:numPr>
          <w:ilvl w:val="0"/>
          <w:numId w:val="4"/>
        </w:numPr>
        <w:tabs>
          <w:tab w:val="left" w:pos="404"/>
        </w:tabs>
        <w:autoSpaceDE w:val="0"/>
        <w:autoSpaceDN w:val="0"/>
        <w:spacing w:before="112" w:after="0" w:line="240" w:lineRule="auto"/>
        <w:ind w:left="403" w:hanging="286"/>
        <w:contextualSpacing w:val="0"/>
        <w:rPr>
          <w:rFonts w:ascii="Times New Roman" w:hAnsi="Times New Roman" w:cs="Times New Roman"/>
          <w:sz w:val="28"/>
          <w:szCs w:val="28"/>
        </w:rPr>
      </w:pPr>
      <w:r w:rsidRPr="001148E4">
        <w:rPr>
          <w:rFonts w:ascii="Times New Roman" w:hAnsi="Times New Roman" w:cs="Times New Roman"/>
          <w:i/>
          <w:sz w:val="28"/>
          <w:szCs w:val="28"/>
        </w:rPr>
        <w:t>AD</w:t>
      </w:r>
      <w:r w:rsidRPr="001148E4">
        <w:rPr>
          <w:rFonts w:ascii="Times New Roman" w:hAnsi="Times New Roman" w:cs="Times New Roman"/>
          <w:i/>
          <w:spacing w:val="-7"/>
          <w:sz w:val="28"/>
          <w:szCs w:val="28"/>
        </w:rPr>
        <w:t xml:space="preserve"> </w:t>
      </w:r>
      <w:r w:rsidRPr="001148E4">
        <w:rPr>
          <w:rFonts w:ascii="Times New Roman" w:hAnsi="Times New Roman" w:cs="Times New Roman"/>
          <w:sz w:val="28"/>
          <w:szCs w:val="28"/>
        </w:rPr>
        <w:t>vuông góc với</w:t>
      </w:r>
      <w:r w:rsidRPr="001148E4">
        <w:rPr>
          <w:rFonts w:ascii="Times New Roman" w:hAnsi="Times New Roman" w:cs="Times New Roman"/>
          <w:spacing w:val="-2"/>
          <w:sz w:val="28"/>
          <w:szCs w:val="28"/>
        </w:rPr>
        <w:t xml:space="preserve"> </w:t>
      </w:r>
      <w:r w:rsidRPr="001148E4">
        <w:rPr>
          <w:rFonts w:ascii="Times New Roman" w:hAnsi="Times New Roman" w:cs="Times New Roman"/>
          <w:i/>
          <w:sz w:val="28"/>
          <w:szCs w:val="28"/>
        </w:rPr>
        <w:t>FC</w:t>
      </w:r>
    </w:p>
    <w:p w14:paraId="7977C738" w14:textId="77777777" w:rsidR="004F6409" w:rsidRPr="0008680D" w:rsidRDefault="004F6409" w:rsidP="00E92135">
      <w:pPr>
        <w:spacing w:after="0" w:line="240" w:lineRule="auto"/>
        <w:rPr>
          <w:rFonts w:ascii="Times New Roman" w:hAnsi="Times New Roman" w:cs="Times New Roman"/>
          <w:sz w:val="28"/>
          <w:szCs w:val="28"/>
        </w:rPr>
      </w:pPr>
      <w:r w:rsidRPr="0008680D">
        <w:rPr>
          <w:rFonts w:ascii="Times New Roman" w:hAnsi="Times New Roman" w:cs="Times New Roman"/>
          <w:b/>
          <w:sz w:val="28"/>
          <w:szCs w:val="28"/>
          <w:lang w:val="vi-VN"/>
        </w:rPr>
        <w:t>Câu 1</w:t>
      </w:r>
      <w:r w:rsidR="00395307" w:rsidRPr="0008680D">
        <w:rPr>
          <w:rFonts w:ascii="Times New Roman" w:hAnsi="Times New Roman" w:cs="Times New Roman"/>
          <w:b/>
          <w:sz w:val="28"/>
          <w:szCs w:val="28"/>
        </w:rPr>
        <w:t>2</w:t>
      </w:r>
      <w:r w:rsidRPr="0008680D">
        <w:rPr>
          <w:rFonts w:ascii="Times New Roman" w:hAnsi="Times New Roman" w:cs="Times New Roman"/>
          <w:sz w:val="28"/>
          <w:szCs w:val="28"/>
          <w:lang w:val="vi-VN"/>
        </w:rPr>
        <w:t xml:space="preserve"> (</w:t>
      </w:r>
      <w:r w:rsidR="00395307" w:rsidRPr="0008680D">
        <w:rPr>
          <w:rFonts w:ascii="Times New Roman" w:hAnsi="Times New Roman" w:cs="Times New Roman"/>
          <w:sz w:val="28"/>
          <w:szCs w:val="28"/>
        </w:rPr>
        <w:t>0</w:t>
      </w:r>
      <w:r w:rsidRPr="0008680D">
        <w:rPr>
          <w:rFonts w:ascii="Times New Roman" w:hAnsi="Times New Roman" w:cs="Times New Roman"/>
          <w:sz w:val="28"/>
          <w:szCs w:val="28"/>
          <w:lang w:val="vi-VN"/>
        </w:rPr>
        <w:t>,</w:t>
      </w:r>
      <w:r w:rsidR="00395307" w:rsidRPr="0008680D">
        <w:rPr>
          <w:rFonts w:ascii="Times New Roman" w:hAnsi="Times New Roman" w:cs="Times New Roman"/>
          <w:sz w:val="28"/>
          <w:szCs w:val="28"/>
        </w:rPr>
        <w:t>5</w:t>
      </w:r>
      <w:r w:rsidRPr="0008680D">
        <w:rPr>
          <w:rFonts w:ascii="Times New Roman" w:hAnsi="Times New Roman" w:cs="Times New Roman"/>
          <w:sz w:val="28"/>
          <w:szCs w:val="28"/>
          <w:lang w:val="vi-VN"/>
        </w:rPr>
        <w:t xml:space="preserve"> điểm). </w:t>
      </w:r>
      <w:r w:rsidR="00E92135" w:rsidRPr="0008680D">
        <w:rPr>
          <w:rFonts w:ascii="Times New Roman" w:hAnsi="Times New Roman" w:cs="Times New Roman"/>
          <w:sz w:val="28"/>
          <w:szCs w:val="28"/>
          <w:lang w:val="vi-VN"/>
        </w:rPr>
        <w:t xml:space="preserve">Ba địa điểm </w:t>
      </w:r>
      <w:r w:rsidR="00E92135" w:rsidRPr="0008680D">
        <w:rPr>
          <w:rFonts w:ascii="Times New Roman" w:hAnsi="Times New Roman" w:cs="Times New Roman"/>
          <w:position w:val="-10"/>
          <w:sz w:val="28"/>
          <w:szCs w:val="28"/>
          <w:lang w:val="vi-VN"/>
        </w:rPr>
        <w:object w:dxaOrig="735" w:dyaOrig="317" w14:anchorId="41853B9E">
          <v:shape id="1327" o:spid="_x0000_i1040" type="#_x0000_t75" style="width:36.75pt;height:15.75pt;visibility:visible;mso-wrap-distance-left:0;mso-wrap-distance-right:0" o:ole="">
            <v:imagedata r:id="rId33" o:title="" embosscolor="white"/>
          </v:shape>
          <o:OLEObject Type="Embed" ProgID="Equation.DSMT4" ShapeID="1327" DrawAspect="Content" ObjectID="_1786624662" r:id="rId34"/>
        </w:object>
      </w:r>
      <w:r w:rsidR="00E92135" w:rsidRPr="0008680D">
        <w:rPr>
          <w:rFonts w:ascii="Times New Roman" w:hAnsi="Times New Roman" w:cs="Times New Roman"/>
          <w:sz w:val="28"/>
          <w:szCs w:val="28"/>
          <w:lang w:val="vi-VN"/>
        </w:rPr>
        <w:t xml:space="preserve"> là ba đỉnh của tam giác </w:t>
      </w:r>
      <w:r w:rsidR="00E92135" w:rsidRPr="0008680D">
        <w:rPr>
          <w:rFonts w:ascii="Times New Roman" w:hAnsi="Times New Roman" w:cs="Times New Roman"/>
          <w:position w:val="-6"/>
          <w:sz w:val="28"/>
          <w:szCs w:val="28"/>
          <w:lang w:val="vi-VN"/>
        </w:rPr>
        <w:object w:dxaOrig="562" w:dyaOrig="276" w14:anchorId="2F4CF770">
          <v:shape id="1329" o:spid="_x0000_i1041" type="#_x0000_t75" style="width:28.5pt;height:14.25pt;visibility:visible;mso-wrap-distance-left:0;mso-wrap-distance-right:0" o:ole="">
            <v:imagedata r:id="rId35" o:title="" embosscolor="white"/>
          </v:shape>
          <o:OLEObject Type="Embed" ProgID="Equation.DSMT4" ShapeID="1329" DrawAspect="Content" ObjectID="_1786624663" r:id="rId36"/>
        </w:object>
      </w:r>
      <w:r w:rsidR="00E92135" w:rsidRPr="0008680D">
        <w:rPr>
          <w:rFonts w:ascii="Times New Roman" w:eastAsia="Times" w:hAnsi="Times New Roman" w:cs="Times New Roman"/>
          <w:sz w:val="28"/>
          <w:szCs w:val="28"/>
          <w:lang w:val="vi-VN"/>
        </w:rPr>
        <w:t xml:space="preserve"> </w:t>
      </w:r>
      <w:r w:rsidR="00E92135" w:rsidRPr="0008680D">
        <w:rPr>
          <w:rFonts w:ascii="Times New Roman" w:hAnsi="Times New Roman" w:cs="Times New Roman"/>
          <w:sz w:val="28"/>
          <w:szCs w:val="28"/>
          <w:lang w:val="vi-VN"/>
        </w:rPr>
        <w:t xml:space="preserve">với </w:t>
      </w:r>
      <w:r w:rsidR="00E92135" w:rsidRPr="0008680D">
        <w:rPr>
          <w:rFonts w:ascii="Times New Roman" w:hAnsi="Times New Roman" w:cs="Times New Roman"/>
          <w:position w:val="-6"/>
          <w:sz w:val="28"/>
          <w:szCs w:val="28"/>
          <w:lang w:val="vi-VN"/>
        </w:rPr>
        <w:object w:dxaOrig="797" w:dyaOrig="357" w14:anchorId="36BD51C4">
          <v:shape id="1331" o:spid="_x0000_i1042" type="#_x0000_t75" style="width:39.75pt;height:18pt;visibility:visible;mso-wrap-distance-left:0;mso-wrap-distance-right:0" o:ole="">
            <v:imagedata r:id="rId37" o:title="" embosscolor="white"/>
          </v:shape>
          <o:OLEObject Type="Embed" ProgID="Equation.DSMT4" ShapeID="1331" DrawAspect="Content" ObjectID="_1786624664" r:id="rId38"/>
        </w:object>
      </w:r>
      <w:r w:rsidR="00E92135" w:rsidRPr="0008680D">
        <w:rPr>
          <w:rFonts w:ascii="Times New Roman" w:hAnsi="Times New Roman" w:cs="Times New Roman"/>
          <w:sz w:val="28"/>
          <w:szCs w:val="28"/>
          <w:lang w:val="vi-VN"/>
        </w:rPr>
        <w:t xml:space="preserve"> và khoảng cách giữa </w:t>
      </w:r>
      <w:r w:rsidR="00E92135" w:rsidRPr="0008680D">
        <w:rPr>
          <w:rFonts w:ascii="Times New Roman" w:hAnsi="Times New Roman" w:cs="Times New Roman"/>
          <w:position w:val="-4"/>
          <w:sz w:val="28"/>
          <w:szCs w:val="28"/>
          <w:lang w:val="vi-VN"/>
        </w:rPr>
        <w:object w:dxaOrig="204" w:dyaOrig="255" w14:anchorId="17F68A06">
          <v:shape id="1333" o:spid="_x0000_i1043" type="#_x0000_t75" style="width:10.5pt;height:12.75pt;visibility:visible;mso-wrap-distance-left:0;mso-wrap-distance-right:0" o:ole="">
            <v:imagedata r:id="rId39" o:title="" embosscolor="white"/>
          </v:shape>
          <o:OLEObject Type="Embed" ProgID="Equation.DSMT4" ShapeID="1333" DrawAspect="Content" ObjectID="_1786624665" r:id="rId40"/>
        </w:object>
      </w:r>
      <w:r w:rsidR="00E92135" w:rsidRPr="0008680D">
        <w:rPr>
          <w:rFonts w:ascii="Times New Roman" w:hAnsi="Times New Roman" w:cs="Times New Roman"/>
          <w:sz w:val="28"/>
          <w:szCs w:val="28"/>
          <w:lang w:val="vi-VN"/>
        </w:rPr>
        <w:t xml:space="preserve"> địa điểm </w:t>
      </w:r>
      <w:r w:rsidR="00E92135" w:rsidRPr="0008680D">
        <w:rPr>
          <w:rFonts w:ascii="Times New Roman" w:hAnsi="Times New Roman" w:cs="Times New Roman"/>
          <w:position w:val="-4"/>
          <w:sz w:val="28"/>
          <w:szCs w:val="28"/>
          <w:lang w:val="vi-VN"/>
        </w:rPr>
        <w:object w:dxaOrig="245" w:dyaOrig="255" w14:anchorId="6819B609">
          <v:shape id="1335" o:spid="_x0000_i1044" type="#_x0000_t75" style="width:12.75pt;height:12.75pt;visibility:visible;mso-wrap-distance-left:0;mso-wrap-distance-right:0" o:ole="">
            <v:imagedata r:id="rId41" o:title="" embosscolor="white"/>
          </v:shape>
          <o:OLEObject Type="Embed" ProgID="Equation.DSMT4" ShapeID="1335" DrawAspect="Content" ObjectID="_1786624666" r:id="rId42"/>
        </w:object>
      </w:r>
      <w:r w:rsidR="00E92135" w:rsidRPr="0008680D">
        <w:rPr>
          <w:rFonts w:ascii="Times New Roman" w:hAnsi="Times New Roman" w:cs="Times New Roman"/>
          <w:sz w:val="28"/>
          <w:szCs w:val="28"/>
          <w:lang w:val="vi-VN"/>
        </w:rPr>
        <w:t xml:space="preserve"> và </w:t>
      </w:r>
      <w:r w:rsidR="00E92135" w:rsidRPr="0008680D">
        <w:rPr>
          <w:rFonts w:ascii="Times New Roman" w:hAnsi="Times New Roman" w:cs="Times New Roman"/>
          <w:position w:val="-6"/>
          <w:sz w:val="28"/>
          <w:szCs w:val="28"/>
          <w:lang w:val="vi-VN"/>
        </w:rPr>
        <w:object w:dxaOrig="245" w:dyaOrig="276" w14:anchorId="3D695767">
          <v:shape id="1337" o:spid="_x0000_i1045" type="#_x0000_t75" style="width:12.75pt;height:14.25pt;visibility:visible;mso-wrap-distance-left:0;mso-wrap-distance-right:0" o:ole="">
            <v:imagedata r:id="rId43" o:title="" embosscolor="white"/>
          </v:shape>
          <o:OLEObject Type="Embed" ProgID="Equation.DSMT4" ShapeID="1337" DrawAspect="Content" ObjectID="_1786624667" r:id="rId44"/>
        </w:object>
      </w:r>
      <w:r w:rsidR="00E92135" w:rsidRPr="0008680D">
        <w:rPr>
          <w:rFonts w:ascii="Times New Roman" w:hAnsi="Times New Roman" w:cs="Times New Roman"/>
          <w:sz w:val="28"/>
          <w:szCs w:val="28"/>
          <w:lang w:val="vi-VN"/>
        </w:rPr>
        <w:t xml:space="preserve"> là </w:t>
      </w:r>
      <w:r w:rsidR="00E92135" w:rsidRPr="0008680D">
        <w:rPr>
          <w:rFonts w:ascii="Times New Roman" w:hAnsi="Times New Roman" w:cs="Times New Roman"/>
          <w:position w:val="-6"/>
          <w:sz w:val="28"/>
          <w:szCs w:val="28"/>
          <w:lang w:val="vi-VN"/>
        </w:rPr>
        <w:object w:dxaOrig="419" w:dyaOrig="276" w14:anchorId="0D4AE5FC">
          <v:shape id="1339" o:spid="_x0000_i1046" type="#_x0000_t75" style="width:21pt;height:14.25pt;visibility:visible;mso-wrap-distance-left:0;mso-wrap-distance-right:0" o:ole="">
            <v:imagedata r:id="rId45" o:title="" embosscolor="white"/>
          </v:shape>
          <o:OLEObject Type="Embed" ProgID="Equation.DSMT4" ShapeID="1339" DrawAspect="Content" ObjectID="_1786624668" r:id="rId46"/>
        </w:object>
      </w:r>
      <w:r w:rsidR="00E92135" w:rsidRPr="0008680D">
        <w:rPr>
          <w:rFonts w:ascii="Times New Roman" w:hAnsi="Times New Roman" w:cs="Times New Roman"/>
          <w:sz w:val="28"/>
          <w:szCs w:val="28"/>
          <w:lang w:val="vi-VN"/>
        </w:rPr>
        <w:t xml:space="preserve"> m. Người ta đặt một loa truyền thanh tại một địa điểm nằm giữa </w:t>
      </w:r>
      <w:r w:rsidR="00E92135" w:rsidRPr="0008680D">
        <w:rPr>
          <w:rFonts w:ascii="Times New Roman" w:hAnsi="Times New Roman" w:cs="Times New Roman"/>
          <w:position w:val="-4"/>
          <w:sz w:val="28"/>
          <w:szCs w:val="28"/>
          <w:lang w:val="vi-VN"/>
        </w:rPr>
        <w:object w:dxaOrig="245" w:dyaOrig="255" w14:anchorId="0D65A6AD">
          <v:shape id="1341" o:spid="_x0000_i1047" type="#_x0000_t75" style="width:12.75pt;height:12.75pt;visibility:visible;mso-wrap-distance-left:0;mso-wrap-distance-right:0" o:ole="">
            <v:imagedata r:id="rId47" o:title="" embosscolor="white"/>
          </v:shape>
          <o:OLEObject Type="Embed" ProgID="Equation.DSMT4" ShapeID="1341" DrawAspect="Content" ObjectID="_1786624669" r:id="rId48"/>
        </w:object>
      </w:r>
      <w:r w:rsidR="00E92135" w:rsidRPr="0008680D">
        <w:rPr>
          <w:rFonts w:ascii="Times New Roman" w:hAnsi="Times New Roman" w:cs="Times New Roman"/>
          <w:sz w:val="28"/>
          <w:szCs w:val="28"/>
          <w:lang w:val="vi-VN"/>
        </w:rPr>
        <w:t xml:space="preserve"> và </w:t>
      </w:r>
      <w:r w:rsidR="00E92135" w:rsidRPr="0008680D">
        <w:rPr>
          <w:rFonts w:ascii="Times New Roman" w:hAnsi="Times New Roman" w:cs="Times New Roman"/>
          <w:position w:val="-4"/>
          <w:sz w:val="28"/>
          <w:szCs w:val="28"/>
          <w:lang w:val="vi-VN"/>
        </w:rPr>
        <w:object w:dxaOrig="245" w:dyaOrig="255" w14:anchorId="0FB8022F">
          <v:shape id="1343" o:spid="_x0000_i1048" type="#_x0000_t75" style="width:12.75pt;height:12.75pt;visibility:visible;mso-wrap-distance-left:0;mso-wrap-distance-right:0" o:ole="">
            <v:imagedata r:id="rId49" o:title="" embosscolor="white"/>
          </v:shape>
          <o:OLEObject Type="Embed" ProgID="Equation.DSMT4" ShapeID="1343" DrawAspect="Content" ObjectID="_1786624670" r:id="rId50"/>
        </w:object>
      </w:r>
      <w:r w:rsidR="00E92135" w:rsidRPr="0008680D">
        <w:rPr>
          <w:rFonts w:ascii="Times New Roman" w:hAnsi="Times New Roman" w:cs="Times New Roman"/>
          <w:sz w:val="28"/>
          <w:szCs w:val="28"/>
          <w:lang w:val="vi-VN"/>
        </w:rPr>
        <w:t xml:space="preserve"> thì tại </w:t>
      </w:r>
      <w:r w:rsidR="00E92135" w:rsidRPr="0008680D">
        <w:rPr>
          <w:rFonts w:ascii="Times New Roman" w:hAnsi="Times New Roman" w:cs="Times New Roman"/>
          <w:position w:val="-6"/>
          <w:sz w:val="28"/>
          <w:szCs w:val="28"/>
          <w:lang w:val="vi-VN"/>
        </w:rPr>
        <w:object w:dxaOrig="245" w:dyaOrig="276" w14:anchorId="2138758E">
          <v:shape id="1345" o:spid="_x0000_i1049" type="#_x0000_t75" style="width:12.75pt;height:14.25pt;visibility:visible;mso-wrap-distance-left:0;mso-wrap-distance-right:0" o:ole="">
            <v:imagedata r:id="rId51" o:title="" embosscolor="white"/>
          </v:shape>
          <o:OLEObject Type="Embed" ProgID="Equation.DSMT4" ShapeID="1345" DrawAspect="Content" ObjectID="_1786624671" r:id="rId52"/>
        </w:object>
      </w:r>
      <w:r w:rsidR="00E92135" w:rsidRPr="0008680D">
        <w:rPr>
          <w:rFonts w:ascii="Times New Roman" w:hAnsi="Times New Roman" w:cs="Times New Roman"/>
          <w:sz w:val="28"/>
          <w:szCs w:val="28"/>
          <w:lang w:val="vi-VN"/>
        </w:rPr>
        <w:t xml:space="preserve">có thể nghe tiếng loa không nếu bán kính để nghe rõ tiếng của loa là </w:t>
      </w:r>
      <w:r w:rsidR="00E92135" w:rsidRPr="0008680D">
        <w:rPr>
          <w:rFonts w:ascii="Times New Roman" w:hAnsi="Times New Roman" w:cs="Times New Roman"/>
          <w:position w:val="-6"/>
          <w:sz w:val="28"/>
          <w:szCs w:val="28"/>
          <w:lang w:val="vi-VN"/>
        </w:rPr>
        <w:object w:dxaOrig="419" w:dyaOrig="276" w14:anchorId="0E029012">
          <v:shape id="1347" o:spid="_x0000_i1050" type="#_x0000_t75" style="width:21pt;height:14.25pt;visibility:visible;mso-wrap-distance-left:0;mso-wrap-distance-right:0" o:ole="">
            <v:imagedata r:id="rId53" o:title="" embosscolor="white"/>
          </v:shape>
          <o:OLEObject Type="Embed" ProgID="Equation.DSMT4" ShapeID="1347" DrawAspect="Content" ObjectID="_1786624672" r:id="rId54"/>
        </w:object>
      </w:r>
      <w:r w:rsidR="00E92135" w:rsidRPr="0008680D">
        <w:rPr>
          <w:rFonts w:ascii="Times New Roman" w:hAnsi="Times New Roman" w:cs="Times New Roman"/>
          <w:sz w:val="28"/>
          <w:szCs w:val="28"/>
          <w:lang w:val="vi-VN"/>
        </w:rPr>
        <w:t>m?</w:t>
      </w:r>
    </w:p>
    <w:p w14:paraId="0322A6A2" w14:textId="77777777" w:rsidR="00DA2536" w:rsidRDefault="00DA2536">
      <w:r>
        <w:br w:type="page"/>
      </w:r>
    </w:p>
    <w:p w14:paraId="635F4EEB" w14:textId="77777777" w:rsidR="003629AE" w:rsidRPr="00E92135" w:rsidRDefault="00DA2536" w:rsidP="00DA2536">
      <w:pPr>
        <w:spacing w:after="0" w:line="360" w:lineRule="auto"/>
        <w:rPr>
          <w:rFonts w:ascii="Times New Roman" w:eastAsia="Times New Roman" w:hAnsi="Times New Roman" w:cs="Times New Roman"/>
          <w:b/>
          <w:sz w:val="26"/>
          <w:szCs w:val="26"/>
        </w:rPr>
      </w:pPr>
      <w:r>
        <w:rPr>
          <w:rFonts w:ascii="Times New Roman" w:hAnsi="Times New Roman" w:cs="Times New Roman"/>
          <w:b/>
          <w:sz w:val="26"/>
          <w:szCs w:val="26"/>
          <w:lang w:val="es-BO"/>
        </w:rPr>
        <w:lastRenderedPageBreak/>
        <w:t xml:space="preserve">C. </w:t>
      </w:r>
      <w:r w:rsidR="002E26F6">
        <w:rPr>
          <w:rFonts w:ascii="Times New Roman" w:hAnsi="Times New Roman" w:cs="Times New Roman"/>
          <w:b/>
          <w:sz w:val="26"/>
          <w:szCs w:val="26"/>
          <w:lang w:val="es-BO"/>
        </w:rPr>
        <w:t>ĐÁP ÁN VÀ BIỂU ĐIỂM:</w:t>
      </w:r>
    </w:p>
    <w:p w14:paraId="5A6384CF" w14:textId="77777777" w:rsidR="004F6409" w:rsidRPr="0057635A" w:rsidRDefault="004F6409" w:rsidP="004F6409">
      <w:pPr>
        <w:tabs>
          <w:tab w:val="left" w:pos="4080"/>
        </w:tabs>
        <w:spacing w:line="264" w:lineRule="auto"/>
        <w:rPr>
          <w:rFonts w:ascii="Times New Roman" w:hAnsi="Times New Roman" w:cs="Times New Roman"/>
          <w:b/>
          <w:sz w:val="26"/>
          <w:szCs w:val="26"/>
          <w:lang w:val="es-BO"/>
        </w:rPr>
      </w:pPr>
      <w:r w:rsidRPr="0057635A">
        <w:rPr>
          <w:rFonts w:ascii="Times New Roman" w:hAnsi="Times New Roman" w:cs="Times New Roman"/>
          <w:b/>
          <w:sz w:val="26"/>
          <w:szCs w:val="26"/>
          <w:lang w:val="es-BO"/>
        </w:rPr>
        <w:t xml:space="preserve">I. TRẮC NGHIỆM: </w:t>
      </w:r>
      <w:r w:rsidRPr="0057635A">
        <w:rPr>
          <w:rFonts w:ascii="Times New Roman" w:hAnsi="Times New Roman" w:cs="Times New Roman"/>
          <w:i/>
          <w:sz w:val="26"/>
          <w:szCs w:val="26"/>
          <w:lang w:val="es-BO"/>
        </w:rPr>
        <w:t>(</w:t>
      </w:r>
      <w:r w:rsidR="00DA2536">
        <w:rPr>
          <w:rFonts w:ascii="Times New Roman" w:hAnsi="Times New Roman" w:cs="Times New Roman"/>
          <w:i/>
          <w:sz w:val="26"/>
          <w:szCs w:val="26"/>
          <w:lang w:val="es-BO"/>
        </w:rPr>
        <w:t>4</w:t>
      </w:r>
      <w:r w:rsidRPr="0057635A">
        <w:rPr>
          <w:rFonts w:ascii="Times New Roman" w:hAnsi="Times New Roman" w:cs="Times New Roman"/>
          <w:i/>
          <w:sz w:val="26"/>
          <w:szCs w:val="26"/>
          <w:lang w:val="es-BO"/>
        </w:rPr>
        <w:t>,0 điểm)</w:t>
      </w:r>
      <w:r w:rsidR="00B47614" w:rsidRPr="0057635A">
        <w:rPr>
          <w:rFonts w:ascii="Times New Roman" w:hAnsi="Times New Roman" w:cs="Times New Roman"/>
          <w:i/>
          <w:sz w:val="26"/>
          <w:szCs w:val="26"/>
          <w:lang w:val="es-BO"/>
        </w:rPr>
        <w:t xml:space="preserve"> </w:t>
      </w:r>
      <w:r w:rsidR="00B47614" w:rsidRPr="0057635A">
        <w:rPr>
          <w:rFonts w:ascii="Times New Roman" w:hAnsi="Times New Roman" w:cs="Times New Roman"/>
          <w:sz w:val="26"/>
          <w:szCs w:val="26"/>
          <w:lang w:val="es-BO"/>
        </w:rPr>
        <w:t>Mỗi ý đúng 0.5 điểm</w:t>
      </w:r>
      <w:r w:rsidRPr="0057635A">
        <w:rPr>
          <w:rFonts w:ascii="Times New Roman" w:hAnsi="Times New Roman" w:cs="Times New Roman"/>
          <w:b/>
          <w:i/>
          <w:sz w:val="26"/>
          <w:szCs w:val="26"/>
          <w:lang w:val="es-BO"/>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9"/>
        <w:gridCol w:w="1086"/>
        <w:gridCol w:w="1086"/>
        <w:gridCol w:w="1084"/>
        <w:gridCol w:w="1084"/>
        <w:gridCol w:w="1084"/>
        <w:gridCol w:w="1084"/>
        <w:gridCol w:w="1084"/>
        <w:gridCol w:w="1084"/>
      </w:tblGrid>
      <w:tr w:rsidR="00CC3BBA" w:rsidRPr="004F6409" w14:paraId="29416D5D" w14:textId="77777777" w:rsidTr="00CC3BBA">
        <w:trPr>
          <w:trHeight w:val="376"/>
        </w:trPr>
        <w:tc>
          <w:tcPr>
            <w:tcW w:w="598" w:type="pct"/>
            <w:shd w:val="clear" w:color="auto" w:fill="auto"/>
          </w:tcPr>
          <w:p w14:paraId="36EAD836"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Câu</w:t>
            </w:r>
          </w:p>
        </w:tc>
        <w:tc>
          <w:tcPr>
            <w:tcW w:w="551" w:type="pct"/>
            <w:shd w:val="clear" w:color="auto" w:fill="auto"/>
          </w:tcPr>
          <w:p w14:paraId="6A754F61"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1</w:t>
            </w:r>
          </w:p>
        </w:tc>
        <w:tc>
          <w:tcPr>
            <w:tcW w:w="551" w:type="pct"/>
            <w:shd w:val="clear" w:color="auto" w:fill="auto"/>
          </w:tcPr>
          <w:p w14:paraId="31732C2F"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2</w:t>
            </w:r>
          </w:p>
        </w:tc>
        <w:tc>
          <w:tcPr>
            <w:tcW w:w="550" w:type="pct"/>
            <w:shd w:val="clear" w:color="auto" w:fill="auto"/>
          </w:tcPr>
          <w:p w14:paraId="2A72C8CA"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3</w:t>
            </w:r>
          </w:p>
        </w:tc>
        <w:tc>
          <w:tcPr>
            <w:tcW w:w="550" w:type="pct"/>
          </w:tcPr>
          <w:p w14:paraId="108DAC53"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4</w:t>
            </w:r>
          </w:p>
        </w:tc>
        <w:tc>
          <w:tcPr>
            <w:tcW w:w="550" w:type="pct"/>
          </w:tcPr>
          <w:p w14:paraId="2618B5CF"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5</w:t>
            </w:r>
          </w:p>
        </w:tc>
        <w:tc>
          <w:tcPr>
            <w:tcW w:w="550" w:type="pct"/>
            <w:shd w:val="clear" w:color="auto" w:fill="auto"/>
          </w:tcPr>
          <w:p w14:paraId="1D038EE2"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6</w:t>
            </w:r>
          </w:p>
        </w:tc>
        <w:tc>
          <w:tcPr>
            <w:tcW w:w="550" w:type="pct"/>
          </w:tcPr>
          <w:p w14:paraId="2C8D2EEC" w14:textId="77777777" w:rsidR="00CC3BBA" w:rsidRPr="004F6409" w:rsidRDefault="00CC3BBA" w:rsidP="000940C7">
            <w:pPr>
              <w:spacing w:line="264" w:lineRule="auto"/>
              <w:jc w:val="center"/>
              <w:rPr>
                <w:rFonts w:ascii="Times New Roman" w:hAnsi="Times New Roman" w:cs="Times New Roman"/>
                <w:b/>
                <w:sz w:val="26"/>
                <w:szCs w:val="26"/>
                <w:lang w:val="fr-FR"/>
              </w:rPr>
            </w:pPr>
            <w:r>
              <w:rPr>
                <w:rFonts w:ascii="Times New Roman" w:hAnsi="Times New Roman" w:cs="Times New Roman"/>
                <w:b/>
                <w:sz w:val="26"/>
                <w:szCs w:val="26"/>
                <w:lang w:val="fr-FR"/>
              </w:rPr>
              <w:t>7</w:t>
            </w:r>
          </w:p>
        </w:tc>
        <w:tc>
          <w:tcPr>
            <w:tcW w:w="550" w:type="pct"/>
          </w:tcPr>
          <w:p w14:paraId="3F4DDDC4" w14:textId="77777777" w:rsidR="00CC3BBA" w:rsidRPr="004F6409" w:rsidRDefault="00CC3BBA" w:rsidP="000940C7">
            <w:pPr>
              <w:spacing w:line="264" w:lineRule="auto"/>
              <w:jc w:val="center"/>
              <w:rPr>
                <w:rFonts w:ascii="Times New Roman" w:hAnsi="Times New Roman" w:cs="Times New Roman"/>
                <w:b/>
                <w:sz w:val="26"/>
                <w:szCs w:val="26"/>
                <w:lang w:val="fr-FR"/>
              </w:rPr>
            </w:pPr>
            <w:r>
              <w:rPr>
                <w:rFonts w:ascii="Times New Roman" w:hAnsi="Times New Roman" w:cs="Times New Roman"/>
                <w:b/>
                <w:sz w:val="26"/>
                <w:szCs w:val="26"/>
                <w:lang w:val="fr-FR"/>
              </w:rPr>
              <w:t>8</w:t>
            </w:r>
          </w:p>
        </w:tc>
      </w:tr>
      <w:tr w:rsidR="00CC3BBA" w:rsidRPr="004F6409" w14:paraId="0F845FA3" w14:textId="77777777" w:rsidTr="00CC3BBA">
        <w:trPr>
          <w:trHeight w:val="376"/>
        </w:trPr>
        <w:tc>
          <w:tcPr>
            <w:tcW w:w="598" w:type="pct"/>
            <w:shd w:val="clear" w:color="auto" w:fill="auto"/>
          </w:tcPr>
          <w:p w14:paraId="4E0D555D" w14:textId="77777777" w:rsidR="00CC3BBA" w:rsidRPr="004F6409" w:rsidRDefault="00CC3BBA" w:rsidP="000940C7">
            <w:pPr>
              <w:spacing w:line="264" w:lineRule="auto"/>
              <w:jc w:val="center"/>
              <w:rPr>
                <w:rFonts w:ascii="Times New Roman" w:hAnsi="Times New Roman" w:cs="Times New Roman"/>
                <w:b/>
                <w:sz w:val="26"/>
                <w:szCs w:val="26"/>
                <w:lang w:val="fr-FR"/>
              </w:rPr>
            </w:pPr>
            <w:r w:rsidRPr="004F6409">
              <w:rPr>
                <w:rFonts w:ascii="Times New Roman" w:hAnsi="Times New Roman" w:cs="Times New Roman"/>
                <w:b/>
                <w:sz w:val="26"/>
                <w:szCs w:val="26"/>
                <w:lang w:val="fr-FR"/>
              </w:rPr>
              <w:t>Đáp án</w:t>
            </w:r>
          </w:p>
        </w:tc>
        <w:tc>
          <w:tcPr>
            <w:tcW w:w="551" w:type="pct"/>
            <w:shd w:val="clear" w:color="auto" w:fill="auto"/>
          </w:tcPr>
          <w:p w14:paraId="70909CAF" w14:textId="77777777" w:rsidR="00CC3BBA" w:rsidRPr="004F6409" w:rsidRDefault="00CC3BBA"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B</w:t>
            </w:r>
          </w:p>
        </w:tc>
        <w:tc>
          <w:tcPr>
            <w:tcW w:w="551" w:type="pct"/>
            <w:shd w:val="clear" w:color="auto" w:fill="auto"/>
          </w:tcPr>
          <w:p w14:paraId="76D7E5D9" w14:textId="77777777" w:rsidR="00CC3BBA" w:rsidRPr="004F6409" w:rsidRDefault="00CC3BBA"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550" w:type="pct"/>
            <w:shd w:val="clear" w:color="auto" w:fill="auto"/>
          </w:tcPr>
          <w:p w14:paraId="5399B4D6" w14:textId="77777777" w:rsidR="00CC3BBA" w:rsidRPr="004F6409" w:rsidRDefault="00CC3BBA" w:rsidP="000940C7">
            <w:pPr>
              <w:spacing w:line="264"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A</w:t>
            </w:r>
          </w:p>
        </w:tc>
        <w:tc>
          <w:tcPr>
            <w:tcW w:w="550" w:type="pct"/>
          </w:tcPr>
          <w:p w14:paraId="4ABB4B16" w14:textId="77777777" w:rsidR="00CC3BBA" w:rsidRPr="004F6409" w:rsidRDefault="00CC3BBA" w:rsidP="000940C7">
            <w:pPr>
              <w:spacing w:line="264" w:lineRule="auto"/>
              <w:jc w:val="center"/>
              <w:rPr>
                <w:rFonts w:ascii="Times New Roman" w:hAnsi="Times New Roman" w:cs="Times New Roman"/>
                <w:sz w:val="26"/>
                <w:szCs w:val="26"/>
                <w:lang w:val="fr-FR"/>
              </w:rPr>
            </w:pPr>
            <w:r w:rsidRPr="004F6409">
              <w:rPr>
                <w:rFonts w:ascii="Times New Roman" w:hAnsi="Times New Roman" w:cs="Times New Roman"/>
                <w:sz w:val="26"/>
                <w:szCs w:val="26"/>
                <w:lang w:val="fr-FR"/>
              </w:rPr>
              <w:t>C</w:t>
            </w:r>
          </w:p>
        </w:tc>
        <w:tc>
          <w:tcPr>
            <w:tcW w:w="550" w:type="pct"/>
          </w:tcPr>
          <w:p w14:paraId="0E3C6090" w14:textId="77777777" w:rsidR="00CC3BBA" w:rsidRPr="004F6409" w:rsidRDefault="00CC3BBA" w:rsidP="000940C7">
            <w:pPr>
              <w:spacing w:line="264"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D</w:t>
            </w:r>
          </w:p>
        </w:tc>
        <w:tc>
          <w:tcPr>
            <w:tcW w:w="550" w:type="pct"/>
            <w:shd w:val="clear" w:color="auto" w:fill="auto"/>
          </w:tcPr>
          <w:p w14:paraId="3D51386C" w14:textId="77777777" w:rsidR="00CC3BBA" w:rsidRPr="008D2080" w:rsidRDefault="008D2080" w:rsidP="000940C7">
            <w:pPr>
              <w:spacing w:line="264" w:lineRule="auto"/>
              <w:jc w:val="center"/>
              <w:rPr>
                <w:rFonts w:ascii="Times New Roman" w:hAnsi="Times New Roman" w:cs="Times New Roman"/>
                <w:sz w:val="26"/>
                <w:szCs w:val="26"/>
                <w:lang w:val="vi-VN"/>
              </w:rPr>
            </w:pPr>
            <w:r>
              <w:rPr>
                <w:rFonts w:ascii="Times New Roman" w:hAnsi="Times New Roman" w:cs="Times New Roman"/>
                <w:sz w:val="26"/>
                <w:szCs w:val="26"/>
                <w:lang w:val="fr-FR"/>
              </w:rPr>
              <w:t>B</w:t>
            </w:r>
          </w:p>
        </w:tc>
        <w:tc>
          <w:tcPr>
            <w:tcW w:w="550" w:type="pct"/>
          </w:tcPr>
          <w:p w14:paraId="6FEE6557" w14:textId="77777777" w:rsidR="00CC3BBA" w:rsidRPr="004F6409" w:rsidRDefault="00CC3BBA" w:rsidP="000940C7">
            <w:pPr>
              <w:spacing w:line="264"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B</w:t>
            </w:r>
          </w:p>
        </w:tc>
        <w:tc>
          <w:tcPr>
            <w:tcW w:w="550" w:type="pct"/>
          </w:tcPr>
          <w:p w14:paraId="27B2C034" w14:textId="77777777" w:rsidR="00CC3BBA" w:rsidRPr="004F6409" w:rsidRDefault="001D0D08" w:rsidP="000940C7">
            <w:pPr>
              <w:spacing w:line="264"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D</w:t>
            </w:r>
          </w:p>
        </w:tc>
      </w:tr>
    </w:tbl>
    <w:p w14:paraId="6455B466" w14:textId="77777777" w:rsidR="004F6409" w:rsidRPr="004F6409" w:rsidRDefault="004F6409" w:rsidP="004F6409">
      <w:pPr>
        <w:spacing w:line="264" w:lineRule="auto"/>
        <w:rPr>
          <w:rFonts w:ascii="Times New Roman" w:hAnsi="Times New Roman" w:cs="Times New Roman"/>
          <w:i/>
          <w:sz w:val="26"/>
          <w:szCs w:val="26"/>
          <w:lang w:val="fr-FR"/>
        </w:rPr>
      </w:pPr>
      <w:r w:rsidRPr="004F6409">
        <w:rPr>
          <w:rFonts w:ascii="Times New Roman" w:hAnsi="Times New Roman" w:cs="Times New Roman"/>
          <w:b/>
          <w:sz w:val="26"/>
          <w:szCs w:val="26"/>
          <w:lang w:val="fr-FR"/>
        </w:rPr>
        <w:t xml:space="preserve">II. TỰ LUẬN: </w:t>
      </w:r>
      <w:r w:rsidRPr="004F6409">
        <w:rPr>
          <w:rFonts w:ascii="Times New Roman" w:hAnsi="Times New Roman" w:cs="Times New Roman"/>
          <w:i/>
          <w:sz w:val="26"/>
          <w:szCs w:val="26"/>
          <w:lang w:val="fr-FR"/>
        </w:rPr>
        <w:t>(</w:t>
      </w:r>
      <w:r w:rsidR="00DA2536">
        <w:rPr>
          <w:rFonts w:ascii="Times New Roman" w:hAnsi="Times New Roman" w:cs="Times New Roman"/>
          <w:i/>
          <w:sz w:val="26"/>
          <w:szCs w:val="26"/>
          <w:lang w:val="fr-FR"/>
        </w:rPr>
        <w:t>6</w:t>
      </w:r>
      <w:r w:rsidRPr="004F6409">
        <w:rPr>
          <w:rFonts w:ascii="Times New Roman" w:hAnsi="Times New Roman" w:cs="Times New Roman"/>
          <w:i/>
          <w:sz w:val="26"/>
          <w:szCs w:val="26"/>
          <w:lang w:val="fr-FR"/>
        </w:rPr>
        <w:t>,0 điểm)</w:t>
      </w:r>
    </w:p>
    <w:tbl>
      <w:tblPr>
        <w:tblStyle w:val="TableGrid"/>
        <w:tblW w:w="5000" w:type="pct"/>
        <w:tblLayout w:type="fixed"/>
        <w:tblLook w:val="04A0" w:firstRow="1" w:lastRow="0" w:firstColumn="1" w:lastColumn="0" w:noHBand="0" w:noVBand="1"/>
      </w:tblPr>
      <w:tblGrid>
        <w:gridCol w:w="1102"/>
        <w:gridCol w:w="7793"/>
        <w:gridCol w:w="960"/>
      </w:tblGrid>
      <w:tr w:rsidR="004F6409" w:rsidRPr="004F6409" w14:paraId="2BD6C490" w14:textId="77777777" w:rsidTr="00C73B63">
        <w:tc>
          <w:tcPr>
            <w:tcW w:w="559" w:type="pct"/>
          </w:tcPr>
          <w:p w14:paraId="46F69222"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Câu</w:t>
            </w:r>
          </w:p>
        </w:tc>
        <w:tc>
          <w:tcPr>
            <w:tcW w:w="3954" w:type="pct"/>
          </w:tcPr>
          <w:p w14:paraId="7C50FD76"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Nội dung</w:t>
            </w:r>
          </w:p>
        </w:tc>
        <w:tc>
          <w:tcPr>
            <w:tcW w:w="487" w:type="pct"/>
          </w:tcPr>
          <w:p w14:paraId="4A189346"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Điểm</w:t>
            </w:r>
          </w:p>
        </w:tc>
      </w:tr>
      <w:tr w:rsidR="004F6409" w:rsidRPr="004F6409" w14:paraId="3244000C" w14:textId="77777777" w:rsidTr="00C73B63">
        <w:tc>
          <w:tcPr>
            <w:tcW w:w="559" w:type="pct"/>
          </w:tcPr>
          <w:p w14:paraId="693FA3DF"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 xml:space="preserve">Câu </w:t>
            </w:r>
            <w:r w:rsidR="003E7688">
              <w:rPr>
                <w:rFonts w:cs="Times New Roman"/>
                <w:b/>
                <w:sz w:val="26"/>
                <w:szCs w:val="26"/>
                <w:lang w:val="fr-FR"/>
              </w:rPr>
              <w:t>9</w:t>
            </w:r>
          </w:p>
          <w:p w14:paraId="497EA0DD" w14:textId="77777777" w:rsidR="004F6409" w:rsidRPr="004F6409" w:rsidRDefault="00DA2536" w:rsidP="00DA2536">
            <w:pPr>
              <w:spacing w:line="264" w:lineRule="auto"/>
              <w:rPr>
                <w:rFonts w:cs="Times New Roman"/>
                <w:b/>
                <w:sz w:val="26"/>
                <w:szCs w:val="26"/>
                <w:lang w:val="fr-FR"/>
              </w:rPr>
            </w:pPr>
            <w:r>
              <w:rPr>
                <w:rFonts w:cs="Times New Roman"/>
                <w:b/>
                <w:sz w:val="26"/>
                <w:szCs w:val="26"/>
                <w:lang w:val="fr-FR"/>
              </w:rPr>
              <w:t>(2</w:t>
            </w:r>
            <w:r w:rsidR="004F6409" w:rsidRPr="004F6409">
              <w:rPr>
                <w:rFonts w:cs="Times New Roman"/>
                <w:b/>
                <w:sz w:val="26"/>
                <w:szCs w:val="26"/>
                <w:lang w:val="fr-FR"/>
              </w:rPr>
              <w:t>,</w:t>
            </w:r>
            <w:r>
              <w:rPr>
                <w:rFonts w:cs="Times New Roman"/>
                <w:b/>
                <w:sz w:val="26"/>
                <w:szCs w:val="26"/>
                <w:lang w:val="fr-FR"/>
              </w:rPr>
              <w:t>0</w:t>
            </w:r>
            <w:r w:rsidR="004F6409" w:rsidRPr="004F6409">
              <w:rPr>
                <w:rFonts w:cs="Times New Roman"/>
                <w:b/>
                <w:sz w:val="26"/>
                <w:szCs w:val="26"/>
                <w:lang w:val="fr-FR"/>
              </w:rPr>
              <w:t xml:space="preserve"> đ)</w:t>
            </w:r>
          </w:p>
        </w:tc>
        <w:tc>
          <w:tcPr>
            <w:tcW w:w="3954" w:type="pct"/>
          </w:tcPr>
          <w:p w14:paraId="19EE2BFC" w14:textId="77777777" w:rsidR="00B47614" w:rsidRPr="0057635A" w:rsidRDefault="00B47614" w:rsidP="00B47614">
            <w:pPr>
              <w:spacing w:line="360" w:lineRule="auto"/>
              <w:rPr>
                <w:rFonts w:cs="Times New Roman"/>
                <w:sz w:val="26"/>
                <w:szCs w:val="26"/>
                <w:lang w:val="fr-FR"/>
              </w:rPr>
            </w:pPr>
            <w:r w:rsidRPr="0057635A">
              <w:rPr>
                <w:rFonts w:cs="Times New Roman"/>
                <w:sz w:val="26"/>
                <w:szCs w:val="26"/>
                <w:lang w:val="fr-FR"/>
              </w:rPr>
              <w:t>a)</w:t>
            </w:r>
            <w:r w:rsidR="00C322B9">
              <w:rPr>
                <w:rFonts w:cs="Times New Roman"/>
                <w:sz w:val="26"/>
                <w:szCs w:val="26"/>
                <w:lang w:val="fr-FR"/>
              </w:rPr>
              <w:t xml:space="preserve"> </w:t>
            </w:r>
            <w:r w:rsidRPr="0057635A">
              <w:rPr>
                <w:rFonts w:cs="Times New Roman"/>
                <w:sz w:val="26"/>
                <w:szCs w:val="26"/>
                <w:lang w:val="fr-FR"/>
              </w:rPr>
              <w:t>Bảng số liệu thống kê tốc độ tăng trưởng chỉ số tiêu dùng</w:t>
            </w:r>
            <w:r w:rsidR="00C322B9">
              <w:rPr>
                <w:rFonts w:cs="Times New Roman"/>
                <w:sz w:val="26"/>
                <w:szCs w:val="26"/>
                <w:lang w:val="fr-FR"/>
              </w:rPr>
              <w:t xml:space="preserve"> </w:t>
            </w:r>
            <w:r w:rsidRPr="0057635A">
              <w:rPr>
                <w:rFonts w:cs="Times New Roman"/>
                <w:sz w:val="26"/>
                <w:szCs w:val="26"/>
                <w:lang w:val="fr-FR"/>
              </w:rPr>
              <w:t>(CPI)</w:t>
            </w:r>
            <w:r w:rsidRPr="0057635A">
              <w:rPr>
                <w:rStyle w:val="Strong"/>
                <w:rFonts w:cs="Times New Roman"/>
                <w:b w:val="0"/>
                <w:szCs w:val="28"/>
                <w:shd w:val="clear" w:color="auto" w:fill="FFFFFF"/>
                <w:lang w:val="fr-FR"/>
              </w:rPr>
              <w:t xml:space="preserve"> các năm giai đoạn 2016-2021</w:t>
            </w:r>
            <w:r w:rsidRPr="0057635A">
              <w:rPr>
                <w:rFonts w:cs="Times New Roman"/>
                <w:sz w:val="26"/>
                <w:szCs w:val="26"/>
                <w:lang w:val="fr-FR"/>
              </w:rPr>
              <w:t>:</w:t>
            </w:r>
          </w:p>
          <w:tbl>
            <w:tblPr>
              <w:tblStyle w:val="TableGrid"/>
              <w:tblW w:w="4667" w:type="pct"/>
              <w:tblLayout w:type="fixed"/>
              <w:tblLook w:val="04A0" w:firstRow="1" w:lastRow="0" w:firstColumn="1" w:lastColumn="0" w:noHBand="0" w:noVBand="1"/>
            </w:tblPr>
            <w:tblGrid>
              <w:gridCol w:w="1142"/>
              <w:gridCol w:w="961"/>
              <w:gridCol w:w="1010"/>
              <w:gridCol w:w="999"/>
              <w:gridCol w:w="978"/>
              <w:gridCol w:w="1000"/>
              <w:gridCol w:w="973"/>
            </w:tblGrid>
            <w:tr w:rsidR="00B47614" w:rsidRPr="00ED0983" w14:paraId="1C6CD0FA" w14:textId="77777777" w:rsidTr="003E7688">
              <w:tc>
                <w:tcPr>
                  <w:tcW w:w="809" w:type="pct"/>
                </w:tcPr>
                <w:p w14:paraId="611A1306"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 xml:space="preserve">Năm  </w:t>
                  </w:r>
                </w:p>
              </w:tc>
              <w:tc>
                <w:tcPr>
                  <w:tcW w:w="680" w:type="pct"/>
                </w:tcPr>
                <w:p w14:paraId="4058BB06"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016</w:t>
                  </w:r>
                </w:p>
              </w:tc>
              <w:tc>
                <w:tcPr>
                  <w:tcW w:w="715" w:type="pct"/>
                </w:tcPr>
                <w:p w14:paraId="270BB9F6"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2017</w:t>
                  </w:r>
                </w:p>
              </w:tc>
              <w:tc>
                <w:tcPr>
                  <w:tcW w:w="707" w:type="pct"/>
                </w:tcPr>
                <w:p w14:paraId="07E9D19C"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018</w:t>
                  </w:r>
                </w:p>
              </w:tc>
              <w:tc>
                <w:tcPr>
                  <w:tcW w:w="692" w:type="pct"/>
                </w:tcPr>
                <w:p w14:paraId="301B0CD6"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019</w:t>
                  </w:r>
                </w:p>
              </w:tc>
              <w:tc>
                <w:tcPr>
                  <w:tcW w:w="708" w:type="pct"/>
                </w:tcPr>
                <w:p w14:paraId="18C84C4E"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020</w:t>
                  </w:r>
                </w:p>
              </w:tc>
              <w:tc>
                <w:tcPr>
                  <w:tcW w:w="690" w:type="pct"/>
                </w:tcPr>
                <w:p w14:paraId="572408A7"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021</w:t>
                  </w:r>
                </w:p>
              </w:tc>
            </w:tr>
            <w:tr w:rsidR="00B47614" w:rsidRPr="00ED0983" w14:paraId="4BD5FD69" w14:textId="77777777" w:rsidTr="003E7688">
              <w:tc>
                <w:tcPr>
                  <w:tcW w:w="809" w:type="pct"/>
                </w:tcPr>
                <w:p w14:paraId="1599C64A"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CPI (%)</w:t>
                  </w:r>
                </w:p>
              </w:tc>
              <w:tc>
                <w:tcPr>
                  <w:tcW w:w="680" w:type="pct"/>
                </w:tcPr>
                <w:p w14:paraId="4758B297"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66</w:t>
                  </w:r>
                </w:p>
              </w:tc>
              <w:tc>
                <w:tcPr>
                  <w:tcW w:w="715" w:type="pct"/>
                </w:tcPr>
                <w:p w14:paraId="30C81D0E"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3,53</w:t>
                  </w:r>
                </w:p>
              </w:tc>
              <w:tc>
                <w:tcPr>
                  <w:tcW w:w="707" w:type="pct"/>
                </w:tcPr>
                <w:p w14:paraId="080F5F88"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3,54</w:t>
                  </w:r>
                </w:p>
              </w:tc>
              <w:tc>
                <w:tcPr>
                  <w:tcW w:w="692" w:type="pct"/>
                </w:tcPr>
                <w:p w14:paraId="50D095C9"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2,79</w:t>
                  </w:r>
                </w:p>
              </w:tc>
              <w:tc>
                <w:tcPr>
                  <w:tcW w:w="708" w:type="pct"/>
                </w:tcPr>
                <w:p w14:paraId="6D0F0E64"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3,23</w:t>
                  </w:r>
                </w:p>
              </w:tc>
              <w:tc>
                <w:tcPr>
                  <w:tcW w:w="690" w:type="pct"/>
                </w:tcPr>
                <w:p w14:paraId="75A81261"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1,84</w:t>
                  </w:r>
                </w:p>
              </w:tc>
            </w:tr>
          </w:tbl>
          <w:p w14:paraId="6B678DD1"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b) Năm có CPI trung bình lớn nhấ</w:t>
            </w:r>
            <w:r w:rsidR="00C322B9">
              <w:rPr>
                <w:rFonts w:cs="Times New Roman"/>
                <w:sz w:val="26"/>
                <w:szCs w:val="26"/>
                <w:lang w:val="fr-FR"/>
              </w:rPr>
              <w:t>t là năm 2018 là 3,54%</w:t>
            </w:r>
          </w:p>
          <w:p w14:paraId="7EB8819C" w14:textId="77777777" w:rsidR="00B47614" w:rsidRPr="00ED0983" w:rsidRDefault="00B47614" w:rsidP="00B47614">
            <w:pPr>
              <w:spacing w:line="360" w:lineRule="auto"/>
              <w:rPr>
                <w:rFonts w:cs="Times New Roman"/>
                <w:sz w:val="26"/>
                <w:szCs w:val="26"/>
                <w:lang w:val="fr-FR"/>
              </w:rPr>
            </w:pPr>
            <w:r w:rsidRPr="00ED0983">
              <w:rPr>
                <w:rFonts w:cs="Times New Roman"/>
                <w:sz w:val="26"/>
                <w:szCs w:val="26"/>
                <w:lang w:val="fr-FR"/>
              </w:rPr>
              <w:t>c) Tính CPI trung bình của các năm từ 2016 đế</w:t>
            </w:r>
            <w:r w:rsidR="00C322B9">
              <w:rPr>
                <w:rFonts w:cs="Times New Roman"/>
                <w:sz w:val="26"/>
                <w:szCs w:val="26"/>
                <w:lang w:val="fr-FR"/>
              </w:rPr>
              <w:t>n 2021</w:t>
            </w:r>
          </w:p>
          <w:p w14:paraId="07513317" w14:textId="77777777" w:rsidR="004F6409" w:rsidRPr="00C35B39" w:rsidRDefault="00000000" w:rsidP="000940C7">
            <w:pPr>
              <w:spacing w:line="264" w:lineRule="auto"/>
              <w:rPr>
                <w:rFonts w:cs="Times New Roman"/>
                <w:sz w:val="26"/>
                <w:szCs w:val="26"/>
                <w:lang w:val="vi-VN"/>
              </w:rPr>
            </w:pPr>
            <m:oMath>
              <m:acc>
                <m:accPr>
                  <m:chr m:val="̅"/>
                  <m:ctrlPr>
                    <w:rPr>
                      <w:rFonts w:ascii="Cambria Math" w:hAnsi="Cambria Math" w:cs="Times New Roman"/>
                      <w:i/>
                      <w:sz w:val="26"/>
                      <w:szCs w:val="26"/>
                      <w:lang w:val="fr-FR"/>
                    </w:rPr>
                  </m:ctrlPr>
                </m:accPr>
                <m:e>
                  <m:r>
                    <w:rPr>
                      <w:rFonts w:ascii="Cambria Math" w:hAnsi="Cambria Math" w:cs="Times New Roman"/>
                      <w:sz w:val="26"/>
                      <w:szCs w:val="26"/>
                      <w:lang w:val="fr-FR"/>
                    </w:rPr>
                    <m:t>X</m:t>
                  </m:r>
                </m:e>
              </m:acc>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2,66+3,53+3,54+2,79+3,23+1,84</m:t>
                  </m:r>
                </m:num>
                <m:den>
                  <m:r>
                    <w:rPr>
                      <w:rFonts w:ascii="Cambria Math" w:hAnsi="Cambria Math" w:cs="Times New Roman"/>
                      <w:sz w:val="26"/>
                      <w:szCs w:val="26"/>
                      <w:lang w:val="fr-FR"/>
                    </w:rPr>
                    <m:t>6</m:t>
                  </m:r>
                </m:den>
              </m:f>
            </m:oMath>
            <w:r w:rsidR="00C35B39">
              <w:rPr>
                <w:rFonts w:eastAsiaTheme="minorEastAsia" w:cs="Times New Roman"/>
                <w:sz w:val="26"/>
                <w:szCs w:val="26"/>
                <w:lang w:val="vi-VN"/>
              </w:rPr>
              <w:t>= 2,93 %</w:t>
            </w:r>
          </w:p>
        </w:tc>
        <w:tc>
          <w:tcPr>
            <w:tcW w:w="487" w:type="pct"/>
          </w:tcPr>
          <w:p w14:paraId="51219EBE"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11D3D15E" w14:textId="77777777" w:rsidR="004F6409" w:rsidRPr="004F6409" w:rsidRDefault="004F6409" w:rsidP="000940C7">
            <w:pPr>
              <w:spacing w:line="264" w:lineRule="auto"/>
              <w:jc w:val="center"/>
              <w:rPr>
                <w:rFonts w:cs="Times New Roman"/>
                <w:i/>
                <w:sz w:val="26"/>
                <w:szCs w:val="26"/>
                <w:lang w:val="fr-FR"/>
              </w:rPr>
            </w:pPr>
          </w:p>
          <w:p w14:paraId="0613BDAC" w14:textId="77777777" w:rsidR="004F6409" w:rsidRPr="004F6409" w:rsidRDefault="004F6409" w:rsidP="000940C7">
            <w:pPr>
              <w:spacing w:line="264" w:lineRule="auto"/>
              <w:jc w:val="center"/>
              <w:rPr>
                <w:rFonts w:cs="Times New Roman"/>
                <w:i/>
                <w:sz w:val="26"/>
                <w:szCs w:val="26"/>
                <w:lang w:val="fr-FR"/>
              </w:rPr>
            </w:pPr>
          </w:p>
          <w:p w14:paraId="3E601DA4" w14:textId="77777777" w:rsidR="004F6409" w:rsidRPr="004F6409" w:rsidRDefault="004F6409" w:rsidP="000940C7">
            <w:pPr>
              <w:spacing w:line="264" w:lineRule="auto"/>
              <w:jc w:val="center"/>
              <w:rPr>
                <w:rFonts w:cs="Times New Roman"/>
                <w:i/>
                <w:sz w:val="26"/>
                <w:szCs w:val="26"/>
                <w:lang w:val="fr-FR"/>
              </w:rPr>
            </w:pPr>
          </w:p>
          <w:p w14:paraId="085DF23A" w14:textId="77777777" w:rsidR="004F6409" w:rsidRPr="004F6409" w:rsidRDefault="004F6409" w:rsidP="000940C7">
            <w:pPr>
              <w:spacing w:line="264" w:lineRule="auto"/>
              <w:jc w:val="center"/>
              <w:rPr>
                <w:rFonts w:cs="Times New Roman"/>
                <w:i/>
                <w:sz w:val="26"/>
                <w:szCs w:val="26"/>
                <w:lang w:val="fr-FR"/>
              </w:rPr>
            </w:pPr>
          </w:p>
          <w:p w14:paraId="17223FCA" w14:textId="77777777" w:rsidR="004F6409" w:rsidRPr="004F6409" w:rsidRDefault="004F6409" w:rsidP="000940C7">
            <w:pPr>
              <w:spacing w:line="264" w:lineRule="auto"/>
              <w:jc w:val="center"/>
              <w:rPr>
                <w:rFonts w:cs="Times New Roman"/>
                <w:i/>
                <w:sz w:val="26"/>
                <w:szCs w:val="26"/>
                <w:lang w:val="fr-FR"/>
              </w:rPr>
            </w:pPr>
          </w:p>
          <w:p w14:paraId="17F5DC03"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4E061856" w14:textId="77777777" w:rsidR="004F6409" w:rsidRPr="004F6409" w:rsidRDefault="004F6409" w:rsidP="000940C7">
            <w:pPr>
              <w:spacing w:line="264" w:lineRule="auto"/>
              <w:jc w:val="center"/>
              <w:rPr>
                <w:rFonts w:cs="Times New Roman"/>
                <w:i/>
                <w:sz w:val="26"/>
                <w:szCs w:val="26"/>
                <w:lang w:val="fr-FR"/>
              </w:rPr>
            </w:pPr>
          </w:p>
          <w:p w14:paraId="5AE06C63" w14:textId="77777777" w:rsidR="004F6409" w:rsidRPr="004F6409" w:rsidRDefault="004F6409" w:rsidP="000940C7">
            <w:pPr>
              <w:spacing w:line="264" w:lineRule="auto"/>
              <w:jc w:val="center"/>
              <w:rPr>
                <w:rFonts w:cs="Times New Roman"/>
                <w:i/>
                <w:sz w:val="26"/>
                <w:szCs w:val="26"/>
                <w:lang w:val="fr-FR"/>
              </w:rPr>
            </w:pPr>
          </w:p>
          <w:p w14:paraId="6EAB074D" w14:textId="77777777" w:rsidR="004F6409" w:rsidRPr="004F6409" w:rsidRDefault="00DA2536" w:rsidP="000940C7">
            <w:pPr>
              <w:spacing w:line="264" w:lineRule="auto"/>
              <w:jc w:val="center"/>
              <w:rPr>
                <w:rFonts w:cs="Times New Roman"/>
                <w:i/>
                <w:sz w:val="26"/>
                <w:szCs w:val="26"/>
                <w:lang w:val="fr-FR"/>
              </w:rPr>
            </w:pPr>
            <w:r>
              <w:rPr>
                <w:rFonts w:cs="Times New Roman"/>
                <w:i/>
                <w:sz w:val="26"/>
                <w:szCs w:val="26"/>
                <w:lang w:val="fr-FR"/>
              </w:rPr>
              <w:t>1,0</w:t>
            </w:r>
          </w:p>
        </w:tc>
      </w:tr>
      <w:tr w:rsidR="004F6409" w:rsidRPr="004F6409" w14:paraId="0DDEEB41" w14:textId="77777777" w:rsidTr="00C73B63">
        <w:tc>
          <w:tcPr>
            <w:tcW w:w="559" w:type="pct"/>
          </w:tcPr>
          <w:p w14:paraId="75C29590" w14:textId="77777777" w:rsidR="004F6409" w:rsidRPr="004F6409" w:rsidRDefault="004F6409" w:rsidP="000940C7">
            <w:pPr>
              <w:spacing w:line="264" w:lineRule="auto"/>
              <w:rPr>
                <w:rFonts w:cs="Times New Roman"/>
                <w:b/>
                <w:sz w:val="26"/>
                <w:szCs w:val="26"/>
                <w:lang w:val="fr-FR"/>
              </w:rPr>
            </w:pPr>
            <w:r w:rsidRPr="004F6409">
              <w:rPr>
                <w:rFonts w:cs="Times New Roman"/>
                <w:b/>
                <w:sz w:val="26"/>
                <w:szCs w:val="26"/>
                <w:lang w:val="fr-FR"/>
              </w:rPr>
              <w:t xml:space="preserve">Câu </w:t>
            </w:r>
            <w:r w:rsidR="003E7688">
              <w:rPr>
                <w:rFonts w:cs="Times New Roman"/>
                <w:b/>
                <w:sz w:val="26"/>
                <w:szCs w:val="26"/>
                <w:lang w:val="fr-FR"/>
              </w:rPr>
              <w:t>10</w:t>
            </w:r>
          </w:p>
          <w:p w14:paraId="44F0A0E9" w14:textId="77777777" w:rsidR="004F6409" w:rsidRPr="004F6409" w:rsidRDefault="004F6409" w:rsidP="000940C7">
            <w:pPr>
              <w:spacing w:line="264" w:lineRule="auto"/>
              <w:rPr>
                <w:rFonts w:cs="Times New Roman"/>
                <w:sz w:val="26"/>
                <w:szCs w:val="26"/>
                <w:lang w:val="fr-FR"/>
              </w:rPr>
            </w:pPr>
            <w:r w:rsidRPr="004F6409">
              <w:rPr>
                <w:rFonts w:cs="Times New Roman"/>
                <w:b/>
                <w:sz w:val="26"/>
                <w:szCs w:val="26"/>
                <w:lang w:val="fr-FR"/>
              </w:rPr>
              <w:t>(1,0đ)</w:t>
            </w:r>
          </w:p>
        </w:tc>
        <w:tc>
          <w:tcPr>
            <w:tcW w:w="3954" w:type="pct"/>
          </w:tcPr>
          <w:p w14:paraId="5E59DE30" w14:textId="77777777" w:rsidR="004F6409" w:rsidRPr="0057635A" w:rsidRDefault="004F6409" w:rsidP="000940C7">
            <w:pPr>
              <w:spacing w:line="264" w:lineRule="auto"/>
              <w:rPr>
                <w:rFonts w:cs="Times New Roman"/>
                <w:sz w:val="26"/>
                <w:szCs w:val="26"/>
                <w:lang w:val="fr-FR"/>
              </w:rPr>
            </w:pPr>
            <w:r w:rsidRPr="0057635A">
              <w:rPr>
                <w:rFonts w:cs="Times New Roman"/>
                <w:sz w:val="26"/>
                <w:szCs w:val="26"/>
                <w:lang w:val="fr-FR"/>
              </w:rPr>
              <w:t>Không gian mẫu có 12 phần tử : 1, 2, 3…12</w:t>
            </w:r>
          </w:p>
          <w:p w14:paraId="38ADC595" w14:textId="77777777" w:rsidR="004F6409" w:rsidRPr="0057635A" w:rsidRDefault="004F6409" w:rsidP="000940C7">
            <w:pPr>
              <w:spacing w:line="264" w:lineRule="auto"/>
              <w:rPr>
                <w:rFonts w:cs="Times New Roman"/>
                <w:sz w:val="26"/>
                <w:szCs w:val="26"/>
                <w:lang w:val="fr-FR"/>
              </w:rPr>
            </w:pPr>
            <w:r w:rsidRPr="0057635A">
              <w:rPr>
                <w:rFonts w:cs="Times New Roman"/>
                <w:sz w:val="26"/>
                <w:szCs w:val="26"/>
                <w:lang w:val="fr-FR"/>
              </w:rPr>
              <w:t xml:space="preserve">5 kết quả có lợi cho biến cố là : 2, 3, 5, 7, 11 </w:t>
            </w:r>
          </w:p>
          <w:p w14:paraId="7D81BF6A" w14:textId="77777777" w:rsidR="004F6409" w:rsidRPr="004F6409" w:rsidRDefault="004F6409" w:rsidP="000940C7">
            <w:pPr>
              <w:spacing w:line="264" w:lineRule="auto"/>
              <w:rPr>
                <w:rFonts w:cs="Times New Roman"/>
                <w:sz w:val="26"/>
                <w:szCs w:val="26"/>
                <w:lang w:val="fr-FR"/>
              </w:rPr>
            </w:pPr>
            <w:r w:rsidRPr="004F6409">
              <w:rPr>
                <w:rFonts w:cs="Times New Roman"/>
                <w:sz w:val="26"/>
                <w:szCs w:val="26"/>
                <w:lang w:val="fr-FR"/>
              </w:rPr>
              <w:t>nên xác xuất là 5/12</w:t>
            </w:r>
          </w:p>
        </w:tc>
        <w:tc>
          <w:tcPr>
            <w:tcW w:w="487" w:type="pct"/>
          </w:tcPr>
          <w:p w14:paraId="759940FD"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5</w:t>
            </w:r>
          </w:p>
          <w:p w14:paraId="135F10F1"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25</w:t>
            </w:r>
          </w:p>
          <w:p w14:paraId="411997BC" w14:textId="77777777" w:rsidR="004F6409" w:rsidRPr="004F6409" w:rsidRDefault="004F6409" w:rsidP="000940C7">
            <w:pPr>
              <w:spacing w:line="264" w:lineRule="auto"/>
              <w:jc w:val="center"/>
              <w:rPr>
                <w:rFonts w:cs="Times New Roman"/>
                <w:i/>
                <w:sz w:val="26"/>
                <w:szCs w:val="26"/>
                <w:lang w:val="fr-FR"/>
              </w:rPr>
            </w:pPr>
            <w:r w:rsidRPr="004F6409">
              <w:rPr>
                <w:rFonts w:cs="Times New Roman"/>
                <w:i/>
                <w:sz w:val="26"/>
                <w:szCs w:val="26"/>
                <w:lang w:val="fr-FR"/>
              </w:rPr>
              <w:t>0,25</w:t>
            </w:r>
          </w:p>
        </w:tc>
      </w:tr>
      <w:tr w:rsidR="00716D69" w14:paraId="78733417" w14:textId="77777777" w:rsidTr="00C73B63">
        <w:tc>
          <w:tcPr>
            <w:tcW w:w="559" w:type="pct"/>
            <w:vMerge w:val="restart"/>
          </w:tcPr>
          <w:p w14:paraId="3BF3DBEE" w14:textId="77777777" w:rsidR="00716D69" w:rsidRDefault="00716D69" w:rsidP="003E7688">
            <w:pPr>
              <w:ind w:left="-142"/>
              <w:jc w:val="center"/>
              <w:rPr>
                <w:b/>
                <w:sz w:val="26"/>
                <w:szCs w:val="26"/>
              </w:rPr>
            </w:pPr>
          </w:p>
          <w:p w14:paraId="1548FF99" w14:textId="77777777" w:rsidR="00716D69" w:rsidRDefault="00716D69" w:rsidP="003E7688">
            <w:pPr>
              <w:ind w:left="-142"/>
              <w:jc w:val="center"/>
              <w:rPr>
                <w:b/>
                <w:sz w:val="26"/>
                <w:szCs w:val="26"/>
              </w:rPr>
            </w:pPr>
          </w:p>
          <w:p w14:paraId="2C8244A9" w14:textId="77777777" w:rsidR="00716D69" w:rsidRDefault="00716D69" w:rsidP="003E7688">
            <w:pPr>
              <w:ind w:left="-142"/>
              <w:jc w:val="center"/>
              <w:rPr>
                <w:b/>
                <w:sz w:val="26"/>
                <w:szCs w:val="26"/>
              </w:rPr>
            </w:pPr>
          </w:p>
          <w:p w14:paraId="1C90C417" w14:textId="77777777" w:rsidR="00716D69" w:rsidRDefault="00716D69" w:rsidP="003E7688">
            <w:pPr>
              <w:ind w:left="-142"/>
              <w:jc w:val="center"/>
              <w:rPr>
                <w:b/>
                <w:sz w:val="26"/>
                <w:szCs w:val="26"/>
              </w:rPr>
            </w:pPr>
          </w:p>
          <w:p w14:paraId="78BF5EC6" w14:textId="77777777" w:rsidR="00716D69" w:rsidRDefault="00716D69" w:rsidP="003E7688">
            <w:pPr>
              <w:ind w:left="-142"/>
              <w:jc w:val="center"/>
              <w:rPr>
                <w:b/>
                <w:sz w:val="26"/>
                <w:szCs w:val="26"/>
              </w:rPr>
            </w:pPr>
          </w:p>
          <w:p w14:paraId="60A3C983" w14:textId="77777777" w:rsidR="00716D69" w:rsidRDefault="00716D69" w:rsidP="003E7688">
            <w:pPr>
              <w:ind w:left="-142"/>
              <w:jc w:val="center"/>
              <w:rPr>
                <w:b/>
                <w:bCs/>
                <w:sz w:val="26"/>
                <w:szCs w:val="26"/>
                <w:lang w:val="it-IT"/>
              </w:rPr>
            </w:pPr>
            <w:r>
              <w:rPr>
                <w:b/>
                <w:bCs/>
                <w:sz w:val="26"/>
                <w:szCs w:val="26"/>
                <w:lang w:val="it-IT"/>
              </w:rPr>
              <w:t xml:space="preserve">Câu </w:t>
            </w:r>
            <w:r w:rsidR="003E7688">
              <w:rPr>
                <w:b/>
                <w:bCs/>
                <w:sz w:val="26"/>
                <w:szCs w:val="26"/>
                <w:lang w:val="it-IT"/>
              </w:rPr>
              <w:t>11</w:t>
            </w:r>
          </w:p>
          <w:p w14:paraId="0676A2E6" w14:textId="77777777" w:rsidR="003E7688" w:rsidRDefault="003E7688" w:rsidP="003E7688">
            <w:pPr>
              <w:ind w:left="-142"/>
              <w:jc w:val="center"/>
              <w:rPr>
                <w:b/>
                <w:sz w:val="26"/>
                <w:szCs w:val="26"/>
              </w:rPr>
            </w:pPr>
            <w:r w:rsidRPr="004F6409">
              <w:rPr>
                <w:rFonts w:cs="Times New Roman"/>
                <w:b/>
                <w:sz w:val="26"/>
                <w:szCs w:val="26"/>
                <w:lang w:val="fr-FR"/>
              </w:rPr>
              <w:t>(</w:t>
            </w:r>
            <w:r>
              <w:rPr>
                <w:rFonts w:cs="Times New Roman"/>
                <w:b/>
                <w:sz w:val="26"/>
                <w:szCs w:val="26"/>
                <w:lang w:val="fr-FR"/>
              </w:rPr>
              <w:t>2</w:t>
            </w:r>
            <w:r w:rsidRPr="004F6409">
              <w:rPr>
                <w:rFonts w:cs="Times New Roman"/>
                <w:b/>
                <w:sz w:val="26"/>
                <w:szCs w:val="26"/>
                <w:lang w:val="fr-FR"/>
              </w:rPr>
              <w:t>,</w:t>
            </w:r>
            <w:r>
              <w:rPr>
                <w:rFonts w:cs="Times New Roman"/>
                <w:b/>
                <w:sz w:val="26"/>
                <w:szCs w:val="26"/>
                <w:lang w:val="fr-FR"/>
              </w:rPr>
              <w:t>5</w:t>
            </w:r>
            <w:r w:rsidRPr="004F6409">
              <w:rPr>
                <w:rFonts w:cs="Times New Roman"/>
                <w:b/>
                <w:sz w:val="26"/>
                <w:szCs w:val="26"/>
                <w:lang w:val="fr-FR"/>
              </w:rPr>
              <w:t>đ)</w:t>
            </w:r>
          </w:p>
        </w:tc>
        <w:tc>
          <w:tcPr>
            <w:tcW w:w="3954" w:type="pct"/>
          </w:tcPr>
          <w:p w14:paraId="10541225" w14:textId="77777777" w:rsidR="00716D69" w:rsidRDefault="002E26F6" w:rsidP="003E7688">
            <w:pPr>
              <w:rPr>
                <w:noProof/>
                <w:sz w:val="26"/>
                <w:szCs w:val="26"/>
              </w:rPr>
            </w:pPr>
            <w:r>
              <w:rPr>
                <w:noProof/>
                <w:sz w:val="26"/>
                <w:szCs w:val="26"/>
              </w:rPr>
              <mc:AlternateContent>
                <mc:Choice Requires="wpg">
                  <w:drawing>
                    <wp:anchor distT="0" distB="0" distL="114300" distR="114300" simplePos="0" relativeHeight="251679744" behindDoc="0" locked="0" layoutInCell="1" allowOverlap="1" wp14:anchorId="135DC0F5" wp14:editId="0EC0363F">
                      <wp:simplePos x="0" y="0"/>
                      <wp:positionH relativeFrom="page">
                        <wp:posOffset>3029585</wp:posOffset>
                      </wp:positionH>
                      <wp:positionV relativeFrom="paragraph">
                        <wp:posOffset>7433310</wp:posOffset>
                      </wp:positionV>
                      <wp:extent cx="2035810" cy="1412875"/>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810" cy="1412875"/>
                                <a:chOff x="4771" y="-1584"/>
                                <a:chExt cx="3206" cy="2225"/>
                              </a:xfrm>
                            </wpg:grpSpPr>
                            <wps:wsp>
                              <wps:cNvPr id="3" name="AutoShape 73"/>
                              <wps:cNvSpPr>
                                <a:spLocks/>
                              </wps:cNvSpPr>
                              <wps:spPr bwMode="auto">
                                <a:xfrm>
                                  <a:off x="5994" y="-1463"/>
                                  <a:ext cx="209" cy="58"/>
                                </a:xfrm>
                                <a:custGeom>
                                  <a:avLst/>
                                  <a:gdLst>
                                    <a:gd name="T0" fmla="+- 0 6105 5995"/>
                                    <a:gd name="T1" fmla="*/ T0 w 209"/>
                                    <a:gd name="T2" fmla="+- 0 -1407 -1462"/>
                                    <a:gd name="T3" fmla="*/ -1407 h 58"/>
                                    <a:gd name="T4" fmla="+- 0 6077 5995"/>
                                    <a:gd name="T5" fmla="*/ T4 w 209"/>
                                    <a:gd name="T6" fmla="+- 0 -1405 -1462"/>
                                    <a:gd name="T7" fmla="*/ -1405 h 58"/>
                                    <a:gd name="T8" fmla="+- 0 6048 5995"/>
                                    <a:gd name="T9" fmla="*/ T8 w 209"/>
                                    <a:gd name="T10" fmla="+- 0 -1408 -1462"/>
                                    <a:gd name="T11" fmla="*/ -1408 h 58"/>
                                    <a:gd name="T12" fmla="+- 0 6021 5995"/>
                                    <a:gd name="T13" fmla="*/ T12 w 209"/>
                                    <a:gd name="T14" fmla="+- 0 -1415 -1462"/>
                                    <a:gd name="T15" fmla="*/ -1415 h 58"/>
                                    <a:gd name="T16" fmla="+- 0 5995 5995"/>
                                    <a:gd name="T17" fmla="*/ T16 w 209"/>
                                    <a:gd name="T18" fmla="+- 0 -1427 -1462"/>
                                    <a:gd name="T19" fmla="*/ -1427 h 58"/>
                                    <a:gd name="T20" fmla="+- 0 6203 5995"/>
                                    <a:gd name="T21" fmla="*/ T20 w 209"/>
                                    <a:gd name="T22" fmla="+- 0 -1462 -1462"/>
                                    <a:gd name="T23" fmla="*/ -1462 h 58"/>
                                    <a:gd name="T24" fmla="+- 0 6183 5995"/>
                                    <a:gd name="T25" fmla="*/ T24 w 209"/>
                                    <a:gd name="T26" fmla="+- 0 -1442 -1462"/>
                                    <a:gd name="T27" fmla="*/ -1442 h 58"/>
                                    <a:gd name="T28" fmla="+- 0 6159 5995"/>
                                    <a:gd name="T29" fmla="*/ T28 w 209"/>
                                    <a:gd name="T30" fmla="+- 0 -1426 -1462"/>
                                    <a:gd name="T31" fmla="*/ -1426 h 58"/>
                                    <a:gd name="T32" fmla="+- 0 6133 5995"/>
                                    <a:gd name="T33" fmla="*/ T32 w 209"/>
                                    <a:gd name="T34" fmla="+- 0 -1414 -1462"/>
                                    <a:gd name="T35" fmla="*/ -1414 h 58"/>
                                    <a:gd name="T36" fmla="+- 0 6105 5995"/>
                                    <a:gd name="T37" fmla="*/ T36 w 209"/>
                                    <a:gd name="T38" fmla="+- 0 -1407 -1462"/>
                                    <a:gd name="T39" fmla="*/ -1407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09" h="58">
                                      <a:moveTo>
                                        <a:pt x="110" y="55"/>
                                      </a:moveTo>
                                      <a:lnTo>
                                        <a:pt x="82" y="57"/>
                                      </a:lnTo>
                                      <a:lnTo>
                                        <a:pt x="53" y="54"/>
                                      </a:lnTo>
                                      <a:lnTo>
                                        <a:pt x="26" y="47"/>
                                      </a:lnTo>
                                      <a:lnTo>
                                        <a:pt x="0" y="35"/>
                                      </a:lnTo>
                                      <a:moveTo>
                                        <a:pt x="208" y="0"/>
                                      </a:moveTo>
                                      <a:lnTo>
                                        <a:pt x="188" y="20"/>
                                      </a:lnTo>
                                      <a:lnTo>
                                        <a:pt x="164" y="36"/>
                                      </a:lnTo>
                                      <a:lnTo>
                                        <a:pt x="138" y="48"/>
                                      </a:lnTo>
                                      <a:lnTo>
                                        <a:pt x="110" y="55"/>
                                      </a:lnTo>
                                    </a:path>
                                  </a:pathLst>
                                </a:custGeom>
                                <a:noFill/>
                                <a:ln w="6523">
                                  <a:solidFill>
                                    <a:srgbClr val="4040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utoShape 74"/>
                              <wps:cNvSpPr>
                                <a:spLocks/>
                              </wps:cNvSpPr>
                              <wps:spPr bwMode="auto">
                                <a:xfrm>
                                  <a:off x="4786" y="-1569"/>
                                  <a:ext cx="3175" cy="2194"/>
                                </a:xfrm>
                                <a:custGeom>
                                  <a:avLst/>
                                  <a:gdLst>
                                    <a:gd name="T0" fmla="+- 0 6078 4787"/>
                                    <a:gd name="T1" fmla="*/ T0 w 3175"/>
                                    <a:gd name="T2" fmla="+- 0 -1569 -1569"/>
                                    <a:gd name="T3" fmla="*/ -1569 h 2194"/>
                                    <a:gd name="T4" fmla="+- 0 5173 4787"/>
                                    <a:gd name="T5" fmla="*/ T4 w 3175"/>
                                    <a:gd name="T6" fmla="+- 0 -31 -1569"/>
                                    <a:gd name="T7" fmla="*/ -31 h 2194"/>
                                    <a:gd name="T8" fmla="+- 0 5173 4787"/>
                                    <a:gd name="T9" fmla="*/ T8 w 3175"/>
                                    <a:gd name="T10" fmla="+- 0 -31 -1569"/>
                                    <a:gd name="T11" fmla="*/ -31 h 2194"/>
                                    <a:gd name="T12" fmla="+- 0 7961 4787"/>
                                    <a:gd name="T13" fmla="*/ T12 w 3175"/>
                                    <a:gd name="T14" fmla="+- 0 41 -1569"/>
                                    <a:gd name="T15" fmla="*/ 41 h 2194"/>
                                    <a:gd name="T16" fmla="+- 0 6078 4787"/>
                                    <a:gd name="T17" fmla="*/ T16 w 3175"/>
                                    <a:gd name="T18" fmla="+- 0 -1569 -1569"/>
                                    <a:gd name="T19" fmla="*/ -1569 h 2194"/>
                                    <a:gd name="T20" fmla="+- 0 7961 4787"/>
                                    <a:gd name="T21" fmla="*/ T20 w 3175"/>
                                    <a:gd name="T22" fmla="+- 0 41 -1569"/>
                                    <a:gd name="T23" fmla="*/ 41 h 2194"/>
                                    <a:gd name="T24" fmla="+- 0 7410 4787"/>
                                    <a:gd name="T25" fmla="*/ T24 w 3175"/>
                                    <a:gd name="T26" fmla="+- 0 -430 -1569"/>
                                    <a:gd name="T27" fmla="*/ -430 h 2194"/>
                                    <a:gd name="T28" fmla="+- 0 6341 4787"/>
                                    <a:gd name="T29" fmla="*/ T28 w 3175"/>
                                    <a:gd name="T30" fmla="+- 0 -1 -1569"/>
                                    <a:gd name="T31" fmla="*/ -1 h 2194"/>
                                    <a:gd name="T32" fmla="+- 0 4787 4787"/>
                                    <a:gd name="T33" fmla="*/ T32 w 3175"/>
                                    <a:gd name="T34" fmla="+- 0 624 -1569"/>
                                    <a:gd name="T35" fmla="*/ 624 h 2194"/>
                                    <a:gd name="T36" fmla="+- 0 6341 4787"/>
                                    <a:gd name="T37" fmla="*/ T36 w 3175"/>
                                    <a:gd name="T38" fmla="+- 0 -1 -1569"/>
                                    <a:gd name="T39" fmla="*/ -1 h 2194"/>
                                    <a:gd name="T40" fmla="+- 0 5173 4787"/>
                                    <a:gd name="T41" fmla="*/ T40 w 3175"/>
                                    <a:gd name="T42" fmla="+- 0 -31 -1569"/>
                                    <a:gd name="T43" fmla="*/ -31 h 2194"/>
                                    <a:gd name="T44" fmla="+- 0 4787 4787"/>
                                    <a:gd name="T45" fmla="*/ T44 w 3175"/>
                                    <a:gd name="T46" fmla="+- 0 624 -1569"/>
                                    <a:gd name="T47" fmla="*/ 624 h 2194"/>
                                    <a:gd name="T48" fmla="+- 0 4787 4787"/>
                                    <a:gd name="T49" fmla="*/ T48 w 3175"/>
                                    <a:gd name="T50" fmla="+- 0 624 -1569"/>
                                    <a:gd name="T51" fmla="*/ 624 h 2194"/>
                                    <a:gd name="T52" fmla="+- 0 7961 4787"/>
                                    <a:gd name="T53" fmla="*/ T52 w 3175"/>
                                    <a:gd name="T54" fmla="+- 0 41 -1569"/>
                                    <a:gd name="T55" fmla="*/ 41 h 2194"/>
                                    <a:gd name="T56" fmla="+- 0 6078 4787"/>
                                    <a:gd name="T57" fmla="*/ T56 w 3175"/>
                                    <a:gd name="T58" fmla="+- 0 -1569 -1569"/>
                                    <a:gd name="T59" fmla="*/ -1569 h 2194"/>
                                    <a:gd name="T60" fmla="+- 0 6374 4787"/>
                                    <a:gd name="T61" fmla="*/ T60 w 3175"/>
                                    <a:gd name="T62" fmla="+- 0 333 -1569"/>
                                    <a:gd name="T63" fmla="*/ 333 h 2194"/>
                                    <a:gd name="T64" fmla="+- 0 6746 4787"/>
                                    <a:gd name="T65" fmla="*/ T64 w 3175"/>
                                    <a:gd name="T66" fmla="+- 0 -922 -1569"/>
                                    <a:gd name="T67" fmla="*/ -922 h 2194"/>
                                    <a:gd name="T68" fmla="+- 0 6821 4787"/>
                                    <a:gd name="T69" fmla="*/ T68 w 3175"/>
                                    <a:gd name="T70" fmla="+- 0 -1010 -1569"/>
                                    <a:gd name="T71" fmla="*/ -1010 h 2194"/>
                                    <a:gd name="T72" fmla="+- 0 5556 4787"/>
                                    <a:gd name="T73" fmla="*/ T72 w 3175"/>
                                    <a:gd name="T74" fmla="+- 0 -796 -1569"/>
                                    <a:gd name="T75" fmla="*/ -796 h 2194"/>
                                    <a:gd name="T76" fmla="+- 0 5656 4787"/>
                                    <a:gd name="T77" fmla="*/ T76 w 3175"/>
                                    <a:gd name="T78" fmla="+- 0 -737 -1569"/>
                                    <a:gd name="T79" fmla="*/ -737 h 21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175" h="2194">
                                      <a:moveTo>
                                        <a:pt x="1291" y="0"/>
                                      </a:moveTo>
                                      <a:lnTo>
                                        <a:pt x="386" y="1538"/>
                                      </a:lnTo>
                                      <a:moveTo>
                                        <a:pt x="386" y="1538"/>
                                      </a:moveTo>
                                      <a:lnTo>
                                        <a:pt x="3174" y="1610"/>
                                      </a:lnTo>
                                      <a:moveTo>
                                        <a:pt x="1291" y="0"/>
                                      </a:moveTo>
                                      <a:lnTo>
                                        <a:pt x="3174" y="1610"/>
                                      </a:lnTo>
                                      <a:moveTo>
                                        <a:pt x="2623" y="1139"/>
                                      </a:moveTo>
                                      <a:lnTo>
                                        <a:pt x="1554" y="1568"/>
                                      </a:lnTo>
                                      <a:moveTo>
                                        <a:pt x="0" y="2193"/>
                                      </a:moveTo>
                                      <a:lnTo>
                                        <a:pt x="1554" y="1568"/>
                                      </a:lnTo>
                                      <a:moveTo>
                                        <a:pt x="386" y="1538"/>
                                      </a:moveTo>
                                      <a:lnTo>
                                        <a:pt x="0" y="2193"/>
                                      </a:lnTo>
                                      <a:moveTo>
                                        <a:pt x="0" y="2193"/>
                                      </a:moveTo>
                                      <a:lnTo>
                                        <a:pt x="3174" y="1610"/>
                                      </a:lnTo>
                                      <a:moveTo>
                                        <a:pt x="1291" y="0"/>
                                      </a:moveTo>
                                      <a:lnTo>
                                        <a:pt x="1587" y="1902"/>
                                      </a:lnTo>
                                      <a:moveTo>
                                        <a:pt x="1959" y="647"/>
                                      </a:moveTo>
                                      <a:lnTo>
                                        <a:pt x="2034" y="559"/>
                                      </a:lnTo>
                                      <a:moveTo>
                                        <a:pt x="769" y="773"/>
                                      </a:moveTo>
                                      <a:lnTo>
                                        <a:pt x="869" y="832"/>
                                      </a:lnTo>
                                    </a:path>
                                  </a:pathLst>
                                </a:custGeom>
                                <a:noFill/>
                                <a:ln w="652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75"/>
                              <wps:cNvSpPr>
                                <a:spLocks/>
                              </wps:cNvSpPr>
                              <wps:spPr bwMode="auto">
                                <a:xfrm>
                                  <a:off x="4771" y="-1585"/>
                                  <a:ext cx="3206" cy="2225"/>
                                </a:xfrm>
                                <a:custGeom>
                                  <a:avLst/>
                                  <a:gdLst>
                                    <a:gd name="T0" fmla="+- 0 4795 4771"/>
                                    <a:gd name="T1" fmla="*/ T0 w 3206"/>
                                    <a:gd name="T2" fmla="+- 0 609 -1584"/>
                                    <a:gd name="T3" fmla="*/ 609 h 2225"/>
                                    <a:gd name="T4" fmla="+- 0 4771 4771"/>
                                    <a:gd name="T5" fmla="*/ T4 w 3206"/>
                                    <a:gd name="T6" fmla="+- 0 616 -1584"/>
                                    <a:gd name="T7" fmla="*/ 616 h 2225"/>
                                    <a:gd name="T8" fmla="+- 0 4778 4771"/>
                                    <a:gd name="T9" fmla="*/ T8 w 3206"/>
                                    <a:gd name="T10" fmla="+- 0 640 -1584"/>
                                    <a:gd name="T11" fmla="*/ 640 h 2225"/>
                                    <a:gd name="T12" fmla="+- 0 4802 4771"/>
                                    <a:gd name="T13" fmla="*/ T12 w 3206"/>
                                    <a:gd name="T14" fmla="+- 0 633 -1584"/>
                                    <a:gd name="T15" fmla="*/ 633 h 2225"/>
                                    <a:gd name="T16" fmla="+- 0 4802 4771"/>
                                    <a:gd name="T17" fmla="*/ T16 w 3206"/>
                                    <a:gd name="T18" fmla="+- 0 616 -1584"/>
                                    <a:gd name="T19" fmla="*/ 616 h 2225"/>
                                    <a:gd name="T20" fmla="+- 0 5181 4771"/>
                                    <a:gd name="T21" fmla="*/ T20 w 3206"/>
                                    <a:gd name="T22" fmla="+- 0 -46 -1584"/>
                                    <a:gd name="T23" fmla="*/ -46 h 2225"/>
                                    <a:gd name="T24" fmla="+- 0 5157 4771"/>
                                    <a:gd name="T25" fmla="*/ T24 w 3206"/>
                                    <a:gd name="T26" fmla="+- 0 -39 -1584"/>
                                    <a:gd name="T27" fmla="*/ -39 h 2225"/>
                                    <a:gd name="T28" fmla="+- 0 5164 4771"/>
                                    <a:gd name="T29" fmla="*/ T28 w 3206"/>
                                    <a:gd name="T30" fmla="+- 0 -15 -1584"/>
                                    <a:gd name="T31" fmla="*/ -15 h 2225"/>
                                    <a:gd name="T32" fmla="+- 0 5188 4771"/>
                                    <a:gd name="T33" fmla="*/ T32 w 3206"/>
                                    <a:gd name="T34" fmla="+- 0 -22 -1584"/>
                                    <a:gd name="T35" fmla="*/ -22 h 2225"/>
                                    <a:gd name="T36" fmla="+- 0 5188 4771"/>
                                    <a:gd name="T37" fmla="*/ T36 w 3206"/>
                                    <a:gd name="T38" fmla="+- 0 -39 -1584"/>
                                    <a:gd name="T39" fmla="*/ -39 h 2225"/>
                                    <a:gd name="T40" fmla="+- 0 6087 4771"/>
                                    <a:gd name="T41" fmla="*/ T40 w 3206"/>
                                    <a:gd name="T42" fmla="+- 0 -1584 -1584"/>
                                    <a:gd name="T43" fmla="*/ -1584 h 2225"/>
                                    <a:gd name="T44" fmla="+- 0 6063 4771"/>
                                    <a:gd name="T45" fmla="*/ T44 w 3206"/>
                                    <a:gd name="T46" fmla="+- 0 -1577 -1584"/>
                                    <a:gd name="T47" fmla="*/ -1577 h 2225"/>
                                    <a:gd name="T48" fmla="+- 0 6070 4771"/>
                                    <a:gd name="T49" fmla="*/ T48 w 3206"/>
                                    <a:gd name="T50" fmla="+- 0 -1554 -1584"/>
                                    <a:gd name="T51" fmla="*/ -1554 h 2225"/>
                                    <a:gd name="T52" fmla="+- 0 6094 4771"/>
                                    <a:gd name="T53" fmla="*/ T52 w 3206"/>
                                    <a:gd name="T54" fmla="+- 0 -1560 -1584"/>
                                    <a:gd name="T55" fmla="*/ -1560 h 2225"/>
                                    <a:gd name="T56" fmla="+- 0 6094 4771"/>
                                    <a:gd name="T57" fmla="*/ T56 w 3206"/>
                                    <a:gd name="T58" fmla="+- 0 -1577 -1584"/>
                                    <a:gd name="T59" fmla="*/ -1577 h 2225"/>
                                    <a:gd name="T60" fmla="+- 0 6350 4771"/>
                                    <a:gd name="T61" fmla="*/ T60 w 3206"/>
                                    <a:gd name="T62" fmla="+- 0 -16 -1584"/>
                                    <a:gd name="T63" fmla="*/ -16 h 2225"/>
                                    <a:gd name="T64" fmla="+- 0 6326 4771"/>
                                    <a:gd name="T65" fmla="*/ T64 w 3206"/>
                                    <a:gd name="T66" fmla="+- 0 -9 -1584"/>
                                    <a:gd name="T67" fmla="*/ -9 h 2225"/>
                                    <a:gd name="T68" fmla="+- 0 6333 4771"/>
                                    <a:gd name="T69" fmla="*/ T68 w 3206"/>
                                    <a:gd name="T70" fmla="+- 0 15 -1584"/>
                                    <a:gd name="T71" fmla="*/ 15 h 2225"/>
                                    <a:gd name="T72" fmla="+- 0 6357 4771"/>
                                    <a:gd name="T73" fmla="*/ T72 w 3206"/>
                                    <a:gd name="T74" fmla="+- 0 8 -1584"/>
                                    <a:gd name="T75" fmla="*/ 8 h 2225"/>
                                    <a:gd name="T76" fmla="+- 0 6357 4771"/>
                                    <a:gd name="T77" fmla="*/ T76 w 3206"/>
                                    <a:gd name="T78" fmla="+- 0 -9 -1584"/>
                                    <a:gd name="T79" fmla="*/ -9 h 2225"/>
                                    <a:gd name="T80" fmla="+- 0 6383 4771"/>
                                    <a:gd name="T81" fmla="*/ T80 w 3206"/>
                                    <a:gd name="T82" fmla="+- 0 317 -1584"/>
                                    <a:gd name="T83" fmla="*/ 317 h 2225"/>
                                    <a:gd name="T84" fmla="+- 0 6359 4771"/>
                                    <a:gd name="T85" fmla="*/ T84 w 3206"/>
                                    <a:gd name="T86" fmla="+- 0 324 -1584"/>
                                    <a:gd name="T87" fmla="*/ 324 h 2225"/>
                                    <a:gd name="T88" fmla="+- 0 6366 4771"/>
                                    <a:gd name="T89" fmla="*/ T88 w 3206"/>
                                    <a:gd name="T90" fmla="+- 0 348 -1584"/>
                                    <a:gd name="T91" fmla="*/ 348 h 2225"/>
                                    <a:gd name="T92" fmla="+- 0 6390 4771"/>
                                    <a:gd name="T93" fmla="*/ T92 w 3206"/>
                                    <a:gd name="T94" fmla="+- 0 341 -1584"/>
                                    <a:gd name="T95" fmla="*/ 341 h 2225"/>
                                    <a:gd name="T96" fmla="+- 0 6390 4771"/>
                                    <a:gd name="T97" fmla="*/ T96 w 3206"/>
                                    <a:gd name="T98" fmla="+- 0 324 -1584"/>
                                    <a:gd name="T99" fmla="*/ 324 h 2225"/>
                                    <a:gd name="T100" fmla="+- 0 7419 4771"/>
                                    <a:gd name="T101" fmla="*/ T100 w 3206"/>
                                    <a:gd name="T102" fmla="+- 0 -446 -1584"/>
                                    <a:gd name="T103" fmla="*/ -446 h 2225"/>
                                    <a:gd name="T104" fmla="+- 0 7394 4771"/>
                                    <a:gd name="T105" fmla="*/ T104 w 3206"/>
                                    <a:gd name="T106" fmla="+- 0 -439 -1584"/>
                                    <a:gd name="T107" fmla="*/ -439 h 2225"/>
                                    <a:gd name="T108" fmla="+- 0 7401 4771"/>
                                    <a:gd name="T109" fmla="*/ T108 w 3206"/>
                                    <a:gd name="T110" fmla="+- 0 -415 -1584"/>
                                    <a:gd name="T111" fmla="*/ -415 h 2225"/>
                                    <a:gd name="T112" fmla="+- 0 7425 4771"/>
                                    <a:gd name="T113" fmla="*/ T112 w 3206"/>
                                    <a:gd name="T114" fmla="+- 0 -422 -1584"/>
                                    <a:gd name="T115" fmla="*/ -422 h 2225"/>
                                    <a:gd name="T116" fmla="+- 0 7425 4771"/>
                                    <a:gd name="T117" fmla="*/ T116 w 3206"/>
                                    <a:gd name="T118" fmla="+- 0 -439 -1584"/>
                                    <a:gd name="T119" fmla="*/ -439 h 2225"/>
                                    <a:gd name="T120" fmla="+- 0 7970 4771"/>
                                    <a:gd name="T121" fmla="*/ T120 w 3206"/>
                                    <a:gd name="T122" fmla="+- 0 26 -1584"/>
                                    <a:gd name="T123" fmla="*/ 26 h 2225"/>
                                    <a:gd name="T124" fmla="+- 0 7946 4771"/>
                                    <a:gd name="T125" fmla="*/ T124 w 3206"/>
                                    <a:gd name="T126" fmla="+- 0 33 -1584"/>
                                    <a:gd name="T127" fmla="*/ 33 h 2225"/>
                                    <a:gd name="T128" fmla="+- 0 7953 4771"/>
                                    <a:gd name="T129" fmla="*/ T128 w 3206"/>
                                    <a:gd name="T130" fmla="+- 0 56 -1584"/>
                                    <a:gd name="T131" fmla="*/ 56 h 2225"/>
                                    <a:gd name="T132" fmla="+- 0 7977 4771"/>
                                    <a:gd name="T133" fmla="*/ T132 w 3206"/>
                                    <a:gd name="T134" fmla="+- 0 50 -1584"/>
                                    <a:gd name="T135" fmla="*/ 50 h 2225"/>
                                    <a:gd name="T136" fmla="+- 0 7977 4771"/>
                                    <a:gd name="T137" fmla="*/ T136 w 3206"/>
                                    <a:gd name="T138" fmla="+- 0 33 -1584"/>
                                    <a:gd name="T139" fmla="*/ 33 h 22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206" h="2225">
                                      <a:moveTo>
                                        <a:pt x="31" y="2200"/>
                                      </a:moveTo>
                                      <a:lnTo>
                                        <a:pt x="24" y="2193"/>
                                      </a:lnTo>
                                      <a:lnTo>
                                        <a:pt x="7" y="2193"/>
                                      </a:lnTo>
                                      <a:lnTo>
                                        <a:pt x="0" y="2200"/>
                                      </a:lnTo>
                                      <a:lnTo>
                                        <a:pt x="0" y="2217"/>
                                      </a:lnTo>
                                      <a:lnTo>
                                        <a:pt x="7" y="2224"/>
                                      </a:lnTo>
                                      <a:lnTo>
                                        <a:pt x="24" y="2224"/>
                                      </a:lnTo>
                                      <a:lnTo>
                                        <a:pt x="31" y="2217"/>
                                      </a:lnTo>
                                      <a:lnTo>
                                        <a:pt x="31" y="2208"/>
                                      </a:lnTo>
                                      <a:lnTo>
                                        <a:pt x="31" y="2200"/>
                                      </a:lnTo>
                                      <a:close/>
                                      <a:moveTo>
                                        <a:pt x="417" y="1545"/>
                                      </a:moveTo>
                                      <a:lnTo>
                                        <a:pt x="410" y="1538"/>
                                      </a:lnTo>
                                      <a:lnTo>
                                        <a:pt x="393" y="1538"/>
                                      </a:lnTo>
                                      <a:lnTo>
                                        <a:pt x="386" y="1545"/>
                                      </a:lnTo>
                                      <a:lnTo>
                                        <a:pt x="386" y="1562"/>
                                      </a:lnTo>
                                      <a:lnTo>
                                        <a:pt x="393" y="1569"/>
                                      </a:lnTo>
                                      <a:lnTo>
                                        <a:pt x="410" y="1569"/>
                                      </a:lnTo>
                                      <a:lnTo>
                                        <a:pt x="417" y="1562"/>
                                      </a:lnTo>
                                      <a:lnTo>
                                        <a:pt x="417" y="1553"/>
                                      </a:lnTo>
                                      <a:lnTo>
                                        <a:pt x="417" y="1545"/>
                                      </a:lnTo>
                                      <a:close/>
                                      <a:moveTo>
                                        <a:pt x="1323" y="7"/>
                                      </a:moveTo>
                                      <a:lnTo>
                                        <a:pt x="1316" y="0"/>
                                      </a:lnTo>
                                      <a:lnTo>
                                        <a:pt x="1299" y="0"/>
                                      </a:lnTo>
                                      <a:lnTo>
                                        <a:pt x="1292" y="7"/>
                                      </a:lnTo>
                                      <a:lnTo>
                                        <a:pt x="1292" y="24"/>
                                      </a:lnTo>
                                      <a:lnTo>
                                        <a:pt x="1299" y="30"/>
                                      </a:lnTo>
                                      <a:lnTo>
                                        <a:pt x="1316" y="30"/>
                                      </a:lnTo>
                                      <a:lnTo>
                                        <a:pt x="1323" y="24"/>
                                      </a:lnTo>
                                      <a:lnTo>
                                        <a:pt x="1323" y="15"/>
                                      </a:lnTo>
                                      <a:lnTo>
                                        <a:pt x="1323" y="7"/>
                                      </a:lnTo>
                                      <a:close/>
                                      <a:moveTo>
                                        <a:pt x="1586" y="1575"/>
                                      </a:moveTo>
                                      <a:lnTo>
                                        <a:pt x="1579" y="1568"/>
                                      </a:lnTo>
                                      <a:lnTo>
                                        <a:pt x="1562" y="1568"/>
                                      </a:lnTo>
                                      <a:lnTo>
                                        <a:pt x="1555" y="1575"/>
                                      </a:lnTo>
                                      <a:lnTo>
                                        <a:pt x="1555" y="1592"/>
                                      </a:lnTo>
                                      <a:lnTo>
                                        <a:pt x="1562" y="1599"/>
                                      </a:lnTo>
                                      <a:lnTo>
                                        <a:pt x="1579" y="1599"/>
                                      </a:lnTo>
                                      <a:lnTo>
                                        <a:pt x="1586" y="1592"/>
                                      </a:lnTo>
                                      <a:lnTo>
                                        <a:pt x="1586" y="1583"/>
                                      </a:lnTo>
                                      <a:lnTo>
                                        <a:pt x="1586" y="1575"/>
                                      </a:lnTo>
                                      <a:close/>
                                      <a:moveTo>
                                        <a:pt x="1619" y="1908"/>
                                      </a:moveTo>
                                      <a:lnTo>
                                        <a:pt x="1612" y="1901"/>
                                      </a:lnTo>
                                      <a:lnTo>
                                        <a:pt x="1595" y="1901"/>
                                      </a:lnTo>
                                      <a:lnTo>
                                        <a:pt x="1588" y="1908"/>
                                      </a:lnTo>
                                      <a:lnTo>
                                        <a:pt x="1588" y="1925"/>
                                      </a:lnTo>
                                      <a:lnTo>
                                        <a:pt x="1595" y="1932"/>
                                      </a:lnTo>
                                      <a:lnTo>
                                        <a:pt x="1612" y="1932"/>
                                      </a:lnTo>
                                      <a:lnTo>
                                        <a:pt x="1619" y="1925"/>
                                      </a:lnTo>
                                      <a:lnTo>
                                        <a:pt x="1619" y="1917"/>
                                      </a:lnTo>
                                      <a:lnTo>
                                        <a:pt x="1619" y="1908"/>
                                      </a:lnTo>
                                      <a:close/>
                                      <a:moveTo>
                                        <a:pt x="2654" y="1145"/>
                                      </a:moveTo>
                                      <a:lnTo>
                                        <a:pt x="2648" y="1138"/>
                                      </a:lnTo>
                                      <a:lnTo>
                                        <a:pt x="2630" y="1138"/>
                                      </a:lnTo>
                                      <a:lnTo>
                                        <a:pt x="2623" y="1145"/>
                                      </a:lnTo>
                                      <a:lnTo>
                                        <a:pt x="2623" y="1162"/>
                                      </a:lnTo>
                                      <a:lnTo>
                                        <a:pt x="2630" y="1169"/>
                                      </a:lnTo>
                                      <a:lnTo>
                                        <a:pt x="2648" y="1169"/>
                                      </a:lnTo>
                                      <a:lnTo>
                                        <a:pt x="2654" y="1162"/>
                                      </a:lnTo>
                                      <a:lnTo>
                                        <a:pt x="2654" y="1154"/>
                                      </a:lnTo>
                                      <a:lnTo>
                                        <a:pt x="2654" y="1145"/>
                                      </a:lnTo>
                                      <a:close/>
                                      <a:moveTo>
                                        <a:pt x="3206" y="1617"/>
                                      </a:moveTo>
                                      <a:lnTo>
                                        <a:pt x="3199" y="1610"/>
                                      </a:lnTo>
                                      <a:lnTo>
                                        <a:pt x="3182" y="1610"/>
                                      </a:lnTo>
                                      <a:lnTo>
                                        <a:pt x="3175" y="1617"/>
                                      </a:lnTo>
                                      <a:lnTo>
                                        <a:pt x="3175" y="1634"/>
                                      </a:lnTo>
                                      <a:lnTo>
                                        <a:pt x="3182" y="1640"/>
                                      </a:lnTo>
                                      <a:lnTo>
                                        <a:pt x="3199" y="1640"/>
                                      </a:lnTo>
                                      <a:lnTo>
                                        <a:pt x="3206" y="1634"/>
                                      </a:lnTo>
                                      <a:lnTo>
                                        <a:pt x="3206" y="1625"/>
                                      </a:lnTo>
                                      <a:lnTo>
                                        <a:pt x="3206" y="1617"/>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Text Box 76"/>
                              <wps:cNvSpPr txBox="1">
                                <a:spLocks noChangeArrowheads="1"/>
                              </wps:cNvSpPr>
                              <wps:spPr bwMode="auto">
                                <a:xfrm>
                                  <a:off x="6000" y="-1374"/>
                                  <a:ext cx="298"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B066D"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wps:txbx>
                              <wps:bodyPr rot="0" vert="horz" wrap="square" lIns="0" tIns="0" rIns="0" bIns="0" anchor="t" anchorCtr="0" upright="1">
                                <a:noAutofit/>
                              </wps:bodyPr>
                            </wps:wsp>
                            <wps:wsp>
                              <wps:cNvPr id="8" name="Text Box 77"/>
                              <wps:cNvSpPr txBox="1">
                                <a:spLocks noChangeArrowheads="1"/>
                              </wps:cNvSpPr>
                              <wps:spPr bwMode="auto">
                                <a:xfrm>
                                  <a:off x="7153" y="-583"/>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5DDAB"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9" name="Text Box 78"/>
                              <wps:cNvSpPr txBox="1">
                                <a:spLocks noChangeArrowheads="1"/>
                              </wps:cNvSpPr>
                              <wps:spPr bwMode="auto">
                                <a:xfrm>
                                  <a:off x="7489" y="-629"/>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657B5" w14:textId="77777777" w:rsidR="002E26F6" w:rsidRDefault="002E26F6" w:rsidP="002E26F6">
                                    <w:pPr>
                                      <w:spacing w:line="137" w:lineRule="exact"/>
                                      <w:rPr>
                                        <w:b/>
                                        <w:i/>
                                        <w:sz w:val="12"/>
                                      </w:rPr>
                                    </w:pPr>
                                    <w:r>
                                      <w:rPr>
                                        <w:b/>
                                        <w:i/>
                                        <w:w w:val="104"/>
                                        <w:sz w:val="12"/>
                                      </w:rPr>
                                      <w:t>E</w:t>
                                    </w:r>
                                  </w:p>
                                </w:txbxContent>
                              </wps:txbx>
                              <wps:bodyPr rot="0" vert="horz" wrap="square" lIns="0" tIns="0" rIns="0" bIns="0" anchor="t" anchorCtr="0" upright="1">
                                <a:noAutofit/>
                              </wps:bodyPr>
                            </wps:wsp>
                            <wps:wsp>
                              <wps:cNvPr id="10" name="Text Box 79"/>
                              <wps:cNvSpPr txBox="1">
                                <a:spLocks noChangeArrowheads="1"/>
                              </wps:cNvSpPr>
                              <wps:spPr bwMode="auto">
                                <a:xfrm>
                                  <a:off x="7328" y="-389"/>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E3593"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11" name="Text Box 80"/>
                              <wps:cNvSpPr txBox="1">
                                <a:spLocks noChangeArrowheads="1"/>
                              </wps:cNvSpPr>
                              <wps:spPr bwMode="auto">
                                <a:xfrm>
                                  <a:off x="5318" y="-215"/>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92035"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12" name="Text Box 81"/>
                              <wps:cNvSpPr txBox="1">
                                <a:spLocks noChangeArrowheads="1"/>
                              </wps:cNvSpPr>
                              <wps:spPr bwMode="auto">
                                <a:xfrm>
                                  <a:off x="4988" y="-93"/>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79947" w14:textId="77777777" w:rsidR="002E26F6" w:rsidRDefault="002E26F6" w:rsidP="002E26F6">
                                    <w:pPr>
                                      <w:spacing w:line="137" w:lineRule="exact"/>
                                      <w:rPr>
                                        <w:b/>
                                        <w:i/>
                                        <w:sz w:val="12"/>
                                      </w:rPr>
                                    </w:pPr>
                                    <w:r>
                                      <w:rPr>
                                        <w:b/>
                                        <w:i/>
                                        <w:w w:val="104"/>
                                        <w:sz w:val="12"/>
                                      </w:rPr>
                                      <w:t>B</w:t>
                                    </w:r>
                                  </w:p>
                                </w:txbxContent>
                              </wps:txbx>
                              <wps:bodyPr rot="0" vert="horz" wrap="square" lIns="0" tIns="0" rIns="0" bIns="0" anchor="t" anchorCtr="0" upright="1">
                                <a:noAutofit/>
                              </wps:bodyPr>
                            </wps:wsp>
                            <wps:wsp>
                              <wps:cNvPr id="13" name="Text Box 82"/>
                              <wps:cNvSpPr txBox="1">
                                <a:spLocks noChangeArrowheads="1"/>
                              </wps:cNvSpPr>
                              <wps:spPr bwMode="auto">
                                <a:xfrm>
                                  <a:off x="5196" y="32"/>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F9E93"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14" name="Text Box 83"/>
                              <wps:cNvSpPr txBox="1">
                                <a:spLocks noChangeArrowheads="1"/>
                              </wps:cNvSpPr>
                              <wps:spPr bwMode="auto">
                                <a:xfrm>
                                  <a:off x="6151" y="18"/>
                                  <a:ext cx="11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55D50" w14:textId="77777777" w:rsidR="002E26F6" w:rsidRDefault="002E26F6" w:rsidP="002E26F6">
                                    <w:pPr>
                                      <w:spacing w:line="137" w:lineRule="exact"/>
                                      <w:rPr>
                                        <w:b/>
                                        <w:i/>
                                        <w:sz w:val="12"/>
                                      </w:rPr>
                                    </w:pPr>
                                    <w:r>
                                      <w:rPr>
                                        <w:b/>
                                        <w:i/>
                                        <w:w w:val="104"/>
                                        <w:sz w:val="12"/>
                                      </w:rPr>
                                      <w:t>D</w:t>
                                    </w:r>
                                  </w:p>
                                </w:txbxContent>
                              </wps:txbx>
                              <wps:bodyPr rot="0" vert="horz" wrap="square" lIns="0" tIns="0" rIns="0" bIns="0" anchor="t" anchorCtr="0" upright="1">
                                <a:noAutofit/>
                              </wps:bodyPr>
                            </wps:wsp>
                            <wps:wsp>
                              <wps:cNvPr id="15" name="Text Box 84"/>
                              <wps:cNvSpPr txBox="1">
                                <a:spLocks noChangeArrowheads="1"/>
                              </wps:cNvSpPr>
                              <wps:spPr bwMode="auto">
                                <a:xfrm>
                                  <a:off x="6336" y="390"/>
                                  <a:ext cx="11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67D24" w14:textId="77777777" w:rsidR="002E26F6" w:rsidRDefault="002E26F6" w:rsidP="002E26F6">
                                    <w:pPr>
                                      <w:spacing w:line="137" w:lineRule="exact"/>
                                      <w:rPr>
                                        <w:b/>
                                        <w:i/>
                                        <w:sz w:val="12"/>
                                      </w:rPr>
                                    </w:pPr>
                                    <w:r>
                                      <w:rPr>
                                        <w:b/>
                                        <w:i/>
                                        <w:w w:val="104"/>
                                        <w:sz w:val="12"/>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DC0F5" id="Group 1" o:spid="_x0000_s1026" style="position:absolute;margin-left:238.55pt;margin-top:585.3pt;width:160.3pt;height:111.25pt;z-index:251679744;mso-position-horizontal-relative:page" coordorigin="4771,-1584" coordsize="3206,2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">
                      <v:shape id="AutoShape 73" o:spid="_x0000_s1027" style="position:absolute;left:5994;top:-1463;width:209;height:58;visibility:visible;mso-wrap-style:square;v-text-anchor:top" coordsize="2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" path="m110,55l82,57,53,54,26,47,,35m208,l188,20,164,36,138,48r-28,7e" filled="f" strokecolor="#404040" strokeweight=".18119mm">
                        <v:path arrowok="t" o:connecttype="custom" o:connectlocs="110,-1407;82,-1405;53,-1408;26,-1415;0,-1427;208,-1462;188,-1442;164,-1426;138,-1414;110,-1407" o:connectangles="0,0,0,0,0,0,0,0,0,0"/>
                      </v:shape>
                      <v:shape id="AutoShape 74" o:spid="_x0000_s1028" style="position:absolute;left:4786;top:-1569;width:3175;height:2194;visibility:visible;mso-wrap-style:square;v-text-anchor:top" coordsize="3175,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" path="m1291,l386,1538t,l3174,1610m1291,l3174,1610m2623,1139l1554,1568m,2193l1554,1568m386,1538l,2193t,l3174,1610m1291,r296,1902m1959,647r75,-88m769,773r100,59e" filled="f" strokeweight=".18119mm">
                        <v:path arrowok="t" o:connecttype="custom" o:connectlocs="1291,-1569;386,-31;386,-31;3174,41;1291,-1569;3174,41;2623,-430;1554,-1;0,624;1554,-1;386,-31;0,624;0,624;3174,41;1291,-1569;1587,333;1959,-922;2034,-1010;769,-796;869,-737" o:connectangles="0,0,0,0,0,0,0,0,0,0,0,0,0,0,0,0,0,0,0,0"/>
                      </v:shape>
                      <v:shape id="AutoShape 75" o:spid="_x0000_s1029" style="position:absolute;left:4771;top:-1585;width:3206;height:2225;visibility:visible;mso-wrap-style:square;v-text-anchor:top" coordsize="3206,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" path="m31,2200r-7,-7l7,2193r-7,7l,2217r7,7l24,2224r7,-7l31,2208r,-8xm417,1545r-7,-7l393,1538r-7,7l386,1562r7,7l410,1569r7,-7l417,1553r,-8xm1323,7l1316,r-17,l1292,7r,17l1299,30r17,l1323,24r,-9l1323,7xm1586,1575r-7,-7l1562,1568r-7,7l1555,1592r7,7l1579,1599r7,-7l1586,1583r,-8xm1619,1908r-7,-7l1595,1901r-7,7l1588,1925r7,7l1612,1932r7,-7l1619,1917r,-9xm2654,1145r-6,-7l2630,1138r-7,7l2623,1162r7,7l2648,1169r6,-7l2654,1154r,-9xm3206,1617r-7,-7l3182,1610r-7,7l3175,1634r7,6l3199,1640r7,-6l3206,1625r,-8xe" fillcolor="navy" stroked="f">
                        <v:path arrowok="t" o:connecttype="custom" o:connectlocs="24,609;0,616;7,640;31,633;31,616;410,-46;386,-39;393,-15;417,-22;417,-39;1316,-1584;1292,-1577;1299,-1554;1323,-1560;1323,-1577;1579,-16;1555,-9;1562,15;1586,8;1586,-9;1612,317;1588,324;1595,348;1619,341;1619,324;2648,-446;2623,-439;2630,-415;2654,-422;2654,-439;3199,26;3175,33;3182,56;3206,50;3206,33" o:connectangles="0,0,0,0,0,0,0,0,0,0,0,0,0,0,0,0,0,0,0,0,0,0,0,0,0,0,0,0,0,0,0,0,0,0,0"/>
                      </v:shape>
                      <v:shapetype id="_x0000_t202" coordsize="21600,21600" o:spt="202" path="m,l,21600r21600,l21600,xe">
                        <v:stroke joinstyle="miter"/>
                        <v:path gradientshapeok="t" o:connecttype="rect"/>
                      </v:shapetype>
                      <v:shape id="Text Box 76" o:spid="_x0000_s1030" type="#_x0000_t202" style="position:absolute;left:6000;top:-1374;width:298;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540B066D"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v:textbox>
                      </v:shape>
                      <v:shape id="Text Box 77" o:spid="_x0000_s1031" type="#_x0000_t202" style="position:absolute;left:7153;top:-583;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6445DDAB" w14:textId="77777777" w:rsidR="002E26F6" w:rsidRDefault="002E26F6" w:rsidP="002E26F6">
                              <w:pPr>
                                <w:spacing w:line="137" w:lineRule="exact"/>
                                <w:rPr>
                                  <w:sz w:val="12"/>
                                </w:rPr>
                              </w:pPr>
                              <w:r>
                                <w:rPr>
                                  <w:w w:val="104"/>
                                  <w:sz w:val="12"/>
                                </w:rPr>
                                <w:t>1</w:t>
                              </w:r>
                            </w:p>
                          </w:txbxContent>
                        </v:textbox>
                      </v:shape>
                      <v:shape id="Text Box 78" o:spid="_x0000_s1032" type="#_x0000_t202" style="position:absolute;left:7489;top:-629;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61A657B5" w14:textId="77777777" w:rsidR="002E26F6" w:rsidRDefault="002E26F6" w:rsidP="002E26F6">
                              <w:pPr>
                                <w:spacing w:line="137" w:lineRule="exact"/>
                                <w:rPr>
                                  <w:b/>
                                  <w:i/>
                                  <w:sz w:val="12"/>
                                </w:rPr>
                              </w:pPr>
                              <w:r>
                                <w:rPr>
                                  <w:b/>
                                  <w:i/>
                                  <w:w w:val="104"/>
                                  <w:sz w:val="12"/>
                                </w:rPr>
                                <w:t>E</w:t>
                              </w:r>
                            </w:p>
                          </w:txbxContent>
                        </v:textbox>
                      </v:shape>
                      <v:shape id="Text Box 79" o:spid="_x0000_s1033" type="#_x0000_t202" style="position:absolute;left:7328;top:-389;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K3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hl19kAL36BwAA//8DAFBLAQItABQABgAIAAAAIQDb4fbL7gAAAIUBAAATAAAAAAAAAAAA&#10;AAAAAAAAAABbQ29udGVudF9UeXBlc10ueG1sUEsBAi0AFAAGAAgAAAAhAFr0LFu/AAAAFQEAAAsA&#10;AAAAAAAAAAAAAAAAHwEAAF9yZWxzLy5yZWxzUEsBAi0AFAAGAAgAAAAhABU5orfEAAAA2wAAAA8A&#10;AAAAAAAAAAAAAAAABwIAAGRycy9kb3ducmV2LnhtbFBLBQYAAAAAAwADALcAAAD4AgAAAAA=&#10;" filled="f" stroked="f">
                        <v:textbox inset="0,0,0,0">
                          <w:txbxContent>
                            <w:p w14:paraId="4DDE3593" w14:textId="77777777" w:rsidR="002E26F6" w:rsidRDefault="002E26F6" w:rsidP="002E26F6">
                              <w:pPr>
                                <w:spacing w:line="137" w:lineRule="exact"/>
                                <w:rPr>
                                  <w:sz w:val="12"/>
                                </w:rPr>
                              </w:pPr>
                              <w:r>
                                <w:rPr>
                                  <w:w w:val="104"/>
                                  <w:sz w:val="12"/>
                                </w:rPr>
                                <w:t>2</w:t>
                              </w:r>
                            </w:p>
                          </w:txbxContent>
                        </v:textbox>
                      </v:shape>
                      <v:shape id="Text Box 80" o:spid="_x0000_s1034" type="#_x0000_t202" style="position:absolute;left:5318;top:-215;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61A92035" w14:textId="77777777" w:rsidR="002E26F6" w:rsidRDefault="002E26F6" w:rsidP="002E26F6">
                              <w:pPr>
                                <w:spacing w:line="137" w:lineRule="exact"/>
                                <w:rPr>
                                  <w:sz w:val="12"/>
                                </w:rPr>
                              </w:pPr>
                              <w:r>
                                <w:rPr>
                                  <w:w w:val="104"/>
                                  <w:sz w:val="12"/>
                                </w:rPr>
                                <w:t>1</w:t>
                              </w:r>
                            </w:p>
                          </w:txbxContent>
                        </v:textbox>
                      </v:shape>
                      <v:shape id="Text Box 81" o:spid="_x0000_s1035" type="#_x0000_t202" style="position:absolute;left:4988;top:-93;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76579947" w14:textId="77777777" w:rsidR="002E26F6" w:rsidRDefault="002E26F6" w:rsidP="002E26F6">
                              <w:pPr>
                                <w:spacing w:line="137" w:lineRule="exact"/>
                                <w:rPr>
                                  <w:b/>
                                  <w:i/>
                                  <w:sz w:val="12"/>
                                </w:rPr>
                              </w:pPr>
                              <w:r>
                                <w:rPr>
                                  <w:b/>
                                  <w:i/>
                                  <w:w w:val="104"/>
                                  <w:sz w:val="12"/>
                                </w:rPr>
                                <w:t>B</w:t>
                              </w:r>
                            </w:p>
                          </w:txbxContent>
                        </v:textbox>
                      </v:shape>
                      <v:shape id="Text Box 82" o:spid="_x0000_s1036" type="#_x0000_t202" style="position:absolute;left:5196;top:32;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14:paraId="32DF9E93" w14:textId="77777777" w:rsidR="002E26F6" w:rsidRDefault="002E26F6" w:rsidP="002E26F6">
                              <w:pPr>
                                <w:spacing w:line="137" w:lineRule="exact"/>
                                <w:rPr>
                                  <w:sz w:val="12"/>
                                </w:rPr>
                              </w:pPr>
                              <w:r>
                                <w:rPr>
                                  <w:w w:val="104"/>
                                  <w:sz w:val="12"/>
                                </w:rPr>
                                <w:t>2</w:t>
                              </w:r>
                            </w:p>
                          </w:txbxContent>
                        </v:textbox>
                      </v:shape>
                      <v:shape id="Text Box 83" o:spid="_x0000_s1037" type="#_x0000_t202" style="position:absolute;left:6151;top:18;width:111;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0D755D50" w14:textId="77777777" w:rsidR="002E26F6" w:rsidRDefault="002E26F6" w:rsidP="002E26F6">
                              <w:pPr>
                                <w:spacing w:line="137" w:lineRule="exact"/>
                                <w:rPr>
                                  <w:b/>
                                  <w:i/>
                                  <w:sz w:val="12"/>
                                </w:rPr>
                              </w:pPr>
                              <w:r>
                                <w:rPr>
                                  <w:b/>
                                  <w:i/>
                                  <w:w w:val="104"/>
                                  <w:sz w:val="12"/>
                                </w:rPr>
                                <w:t>D</w:t>
                              </w:r>
                            </w:p>
                          </w:txbxContent>
                        </v:textbox>
                      </v:shape>
                      <v:shape id="Text Box 84" o:spid="_x0000_s1038" type="#_x0000_t202" style="position:absolute;left:6336;top:390;width:11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39167D24" w14:textId="77777777" w:rsidR="002E26F6" w:rsidRDefault="002E26F6" w:rsidP="002E26F6">
                              <w:pPr>
                                <w:spacing w:line="137" w:lineRule="exact"/>
                                <w:rPr>
                                  <w:b/>
                                  <w:i/>
                                  <w:sz w:val="12"/>
                                </w:rPr>
                              </w:pPr>
                              <w:r>
                                <w:rPr>
                                  <w:b/>
                                  <w:i/>
                                  <w:w w:val="104"/>
                                  <w:sz w:val="12"/>
                                </w:rPr>
                                <w:t>H</w:t>
                              </w:r>
                            </w:p>
                          </w:txbxContent>
                        </v:textbox>
                      </v:shape>
                      <w10:wrap anchorx="page"/>
                    </v:group>
                  </w:pict>
                </mc:Fallback>
              </mc:AlternateContent>
            </w:r>
            <w:r w:rsidR="00716D69">
              <w:rPr>
                <w:noProof/>
                <w:sz w:val="26"/>
                <w:szCs w:val="26"/>
              </w:rPr>
              <w:t xml:space="preserve"> </w:t>
            </w:r>
            <w:r>
              <w:rPr>
                <w:noProof/>
                <w:sz w:val="26"/>
                <w:szCs w:val="26"/>
              </w:rPr>
              <w:t xml:space="preserve">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59"/>
              <w:gridCol w:w="2553"/>
            </w:tblGrid>
            <w:tr w:rsidR="00716D69" w14:paraId="4BCE8B7F" w14:textId="77777777" w:rsidTr="003E7688">
              <w:tc>
                <w:tcPr>
                  <w:tcW w:w="5159" w:type="dxa"/>
                </w:tcPr>
                <w:p w14:paraId="0448DEF3" w14:textId="77777777" w:rsidR="00716D69" w:rsidRDefault="002E26F6" w:rsidP="003E7688">
                  <w:pPr>
                    <w:rPr>
                      <w:sz w:val="26"/>
                      <w:szCs w:val="26"/>
                      <w:lang w:val="sv-SE"/>
                    </w:rPr>
                  </w:pPr>
                  <w:r>
                    <w:rPr>
                      <w:noProof/>
                      <w:sz w:val="26"/>
                      <w:szCs w:val="26"/>
                    </w:rPr>
                    <mc:AlternateContent>
                      <mc:Choice Requires="wpg">
                        <w:drawing>
                          <wp:anchor distT="0" distB="0" distL="114300" distR="114300" simplePos="0" relativeHeight="251681792" behindDoc="0" locked="0" layoutInCell="1" allowOverlap="1" wp14:anchorId="7EEDCE0C" wp14:editId="0406A749">
                            <wp:simplePos x="0" y="0"/>
                            <wp:positionH relativeFrom="page">
                              <wp:posOffset>3029585</wp:posOffset>
                            </wp:positionH>
                            <wp:positionV relativeFrom="paragraph">
                              <wp:posOffset>7433310</wp:posOffset>
                            </wp:positionV>
                            <wp:extent cx="2035810" cy="1412875"/>
                            <wp:effectExtent l="0" t="0" r="0"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810" cy="1412875"/>
                                      <a:chOff x="4771" y="-1584"/>
                                      <a:chExt cx="3206" cy="2225"/>
                                    </a:xfrm>
                                  </wpg:grpSpPr>
                                  <wps:wsp>
                                    <wps:cNvPr id="30" name="AutoShape 99"/>
                                    <wps:cNvSpPr>
                                      <a:spLocks/>
                                    </wps:cNvSpPr>
                                    <wps:spPr bwMode="auto">
                                      <a:xfrm>
                                        <a:off x="5994" y="-1463"/>
                                        <a:ext cx="209" cy="58"/>
                                      </a:xfrm>
                                      <a:custGeom>
                                        <a:avLst/>
                                        <a:gdLst>
                                          <a:gd name="T0" fmla="+- 0 6105 5995"/>
                                          <a:gd name="T1" fmla="*/ T0 w 209"/>
                                          <a:gd name="T2" fmla="+- 0 -1407 -1462"/>
                                          <a:gd name="T3" fmla="*/ -1407 h 58"/>
                                          <a:gd name="T4" fmla="+- 0 6077 5995"/>
                                          <a:gd name="T5" fmla="*/ T4 w 209"/>
                                          <a:gd name="T6" fmla="+- 0 -1405 -1462"/>
                                          <a:gd name="T7" fmla="*/ -1405 h 58"/>
                                          <a:gd name="T8" fmla="+- 0 6048 5995"/>
                                          <a:gd name="T9" fmla="*/ T8 w 209"/>
                                          <a:gd name="T10" fmla="+- 0 -1408 -1462"/>
                                          <a:gd name="T11" fmla="*/ -1408 h 58"/>
                                          <a:gd name="T12" fmla="+- 0 6021 5995"/>
                                          <a:gd name="T13" fmla="*/ T12 w 209"/>
                                          <a:gd name="T14" fmla="+- 0 -1415 -1462"/>
                                          <a:gd name="T15" fmla="*/ -1415 h 58"/>
                                          <a:gd name="T16" fmla="+- 0 5995 5995"/>
                                          <a:gd name="T17" fmla="*/ T16 w 209"/>
                                          <a:gd name="T18" fmla="+- 0 -1427 -1462"/>
                                          <a:gd name="T19" fmla="*/ -1427 h 58"/>
                                          <a:gd name="T20" fmla="+- 0 6203 5995"/>
                                          <a:gd name="T21" fmla="*/ T20 w 209"/>
                                          <a:gd name="T22" fmla="+- 0 -1462 -1462"/>
                                          <a:gd name="T23" fmla="*/ -1462 h 58"/>
                                          <a:gd name="T24" fmla="+- 0 6183 5995"/>
                                          <a:gd name="T25" fmla="*/ T24 w 209"/>
                                          <a:gd name="T26" fmla="+- 0 -1442 -1462"/>
                                          <a:gd name="T27" fmla="*/ -1442 h 58"/>
                                          <a:gd name="T28" fmla="+- 0 6159 5995"/>
                                          <a:gd name="T29" fmla="*/ T28 w 209"/>
                                          <a:gd name="T30" fmla="+- 0 -1426 -1462"/>
                                          <a:gd name="T31" fmla="*/ -1426 h 58"/>
                                          <a:gd name="T32" fmla="+- 0 6133 5995"/>
                                          <a:gd name="T33" fmla="*/ T32 w 209"/>
                                          <a:gd name="T34" fmla="+- 0 -1414 -1462"/>
                                          <a:gd name="T35" fmla="*/ -1414 h 58"/>
                                          <a:gd name="T36" fmla="+- 0 6105 5995"/>
                                          <a:gd name="T37" fmla="*/ T36 w 209"/>
                                          <a:gd name="T38" fmla="+- 0 -1407 -1462"/>
                                          <a:gd name="T39" fmla="*/ -1407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09" h="58">
                                            <a:moveTo>
                                              <a:pt x="110" y="55"/>
                                            </a:moveTo>
                                            <a:lnTo>
                                              <a:pt x="82" y="57"/>
                                            </a:lnTo>
                                            <a:lnTo>
                                              <a:pt x="53" y="54"/>
                                            </a:lnTo>
                                            <a:lnTo>
                                              <a:pt x="26" y="47"/>
                                            </a:lnTo>
                                            <a:lnTo>
                                              <a:pt x="0" y="35"/>
                                            </a:lnTo>
                                            <a:moveTo>
                                              <a:pt x="208" y="0"/>
                                            </a:moveTo>
                                            <a:lnTo>
                                              <a:pt x="188" y="20"/>
                                            </a:lnTo>
                                            <a:lnTo>
                                              <a:pt x="164" y="36"/>
                                            </a:lnTo>
                                            <a:lnTo>
                                              <a:pt x="138" y="48"/>
                                            </a:lnTo>
                                            <a:lnTo>
                                              <a:pt x="110" y="55"/>
                                            </a:lnTo>
                                          </a:path>
                                        </a:pathLst>
                                      </a:custGeom>
                                      <a:noFill/>
                                      <a:ln w="6523">
                                        <a:solidFill>
                                          <a:srgbClr val="4040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utoShape 100"/>
                                    <wps:cNvSpPr>
                                      <a:spLocks/>
                                    </wps:cNvSpPr>
                                    <wps:spPr bwMode="auto">
                                      <a:xfrm>
                                        <a:off x="4786" y="-1569"/>
                                        <a:ext cx="3175" cy="2194"/>
                                      </a:xfrm>
                                      <a:custGeom>
                                        <a:avLst/>
                                        <a:gdLst>
                                          <a:gd name="T0" fmla="+- 0 6078 4787"/>
                                          <a:gd name="T1" fmla="*/ T0 w 3175"/>
                                          <a:gd name="T2" fmla="+- 0 -1569 -1569"/>
                                          <a:gd name="T3" fmla="*/ -1569 h 2194"/>
                                          <a:gd name="T4" fmla="+- 0 5173 4787"/>
                                          <a:gd name="T5" fmla="*/ T4 w 3175"/>
                                          <a:gd name="T6" fmla="+- 0 -31 -1569"/>
                                          <a:gd name="T7" fmla="*/ -31 h 2194"/>
                                          <a:gd name="T8" fmla="+- 0 5173 4787"/>
                                          <a:gd name="T9" fmla="*/ T8 w 3175"/>
                                          <a:gd name="T10" fmla="+- 0 -31 -1569"/>
                                          <a:gd name="T11" fmla="*/ -31 h 2194"/>
                                          <a:gd name="T12" fmla="+- 0 7961 4787"/>
                                          <a:gd name="T13" fmla="*/ T12 w 3175"/>
                                          <a:gd name="T14" fmla="+- 0 41 -1569"/>
                                          <a:gd name="T15" fmla="*/ 41 h 2194"/>
                                          <a:gd name="T16" fmla="+- 0 6078 4787"/>
                                          <a:gd name="T17" fmla="*/ T16 w 3175"/>
                                          <a:gd name="T18" fmla="+- 0 -1569 -1569"/>
                                          <a:gd name="T19" fmla="*/ -1569 h 2194"/>
                                          <a:gd name="T20" fmla="+- 0 7961 4787"/>
                                          <a:gd name="T21" fmla="*/ T20 w 3175"/>
                                          <a:gd name="T22" fmla="+- 0 41 -1569"/>
                                          <a:gd name="T23" fmla="*/ 41 h 2194"/>
                                          <a:gd name="T24" fmla="+- 0 7410 4787"/>
                                          <a:gd name="T25" fmla="*/ T24 w 3175"/>
                                          <a:gd name="T26" fmla="+- 0 -430 -1569"/>
                                          <a:gd name="T27" fmla="*/ -430 h 2194"/>
                                          <a:gd name="T28" fmla="+- 0 6341 4787"/>
                                          <a:gd name="T29" fmla="*/ T28 w 3175"/>
                                          <a:gd name="T30" fmla="+- 0 -1 -1569"/>
                                          <a:gd name="T31" fmla="*/ -1 h 2194"/>
                                          <a:gd name="T32" fmla="+- 0 4787 4787"/>
                                          <a:gd name="T33" fmla="*/ T32 w 3175"/>
                                          <a:gd name="T34" fmla="+- 0 624 -1569"/>
                                          <a:gd name="T35" fmla="*/ 624 h 2194"/>
                                          <a:gd name="T36" fmla="+- 0 6341 4787"/>
                                          <a:gd name="T37" fmla="*/ T36 w 3175"/>
                                          <a:gd name="T38" fmla="+- 0 -1 -1569"/>
                                          <a:gd name="T39" fmla="*/ -1 h 2194"/>
                                          <a:gd name="T40" fmla="+- 0 5173 4787"/>
                                          <a:gd name="T41" fmla="*/ T40 w 3175"/>
                                          <a:gd name="T42" fmla="+- 0 -31 -1569"/>
                                          <a:gd name="T43" fmla="*/ -31 h 2194"/>
                                          <a:gd name="T44" fmla="+- 0 4787 4787"/>
                                          <a:gd name="T45" fmla="*/ T44 w 3175"/>
                                          <a:gd name="T46" fmla="+- 0 624 -1569"/>
                                          <a:gd name="T47" fmla="*/ 624 h 2194"/>
                                          <a:gd name="T48" fmla="+- 0 4787 4787"/>
                                          <a:gd name="T49" fmla="*/ T48 w 3175"/>
                                          <a:gd name="T50" fmla="+- 0 624 -1569"/>
                                          <a:gd name="T51" fmla="*/ 624 h 2194"/>
                                          <a:gd name="T52" fmla="+- 0 7961 4787"/>
                                          <a:gd name="T53" fmla="*/ T52 w 3175"/>
                                          <a:gd name="T54" fmla="+- 0 41 -1569"/>
                                          <a:gd name="T55" fmla="*/ 41 h 2194"/>
                                          <a:gd name="T56" fmla="+- 0 6078 4787"/>
                                          <a:gd name="T57" fmla="*/ T56 w 3175"/>
                                          <a:gd name="T58" fmla="+- 0 -1569 -1569"/>
                                          <a:gd name="T59" fmla="*/ -1569 h 2194"/>
                                          <a:gd name="T60" fmla="+- 0 6374 4787"/>
                                          <a:gd name="T61" fmla="*/ T60 w 3175"/>
                                          <a:gd name="T62" fmla="+- 0 333 -1569"/>
                                          <a:gd name="T63" fmla="*/ 333 h 2194"/>
                                          <a:gd name="T64" fmla="+- 0 6746 4787"/>
                                          <a:gd name="T65" fmla="*/ T64 w 3175"/>
                                          <a:gd name="T66" fmla="+- 0 -922 -1569"/>
                                          <a:gd name="T67" fmla="*/ -922 h 2194"/>
                                          <a:gd name="T68" fmla="+- 0 6821 4787"/>
                                          <a:gd name="T69" fmla="*/ T68 w 3175"/>
                                          <a:gd name="T70" fmla="+- 0 -1010 -1569"/>
                                          <a:gd name="T71" fmla="*/ -1010 h 2194"/>
                                          <a:gd name="T72" fmla="+- 0 5556 4787"/>
                                          <a:gd name="T73" fmla="*/ T72 w 3175"/>
                                          <a:gd name="T74" fmla="+- 0 -796 -1569"/>
                                          <a:gd name="T75" fmla="*/ -796 h 2194"/>
                                          <a:gd name="T76" fmla="+- 0 5656 4787"/>
                                          <a:gd name="T77" fmla="*/ T76 w 3175"/>
                                          <a:gd name="T78" fmla="+- 0 -737 -1569"/>
                                          <a:gd name="T79" fmla="*/ -737 h 21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175" h="2194">
                                            <a:moveTo>
                                              <a:pt x="1291" y="0"/>
                                            </a:moveTo>
                                            <a:lnTo>
                                              <a:pt x="386" y="1538"/>
                                            </a:lnTo>
                                            <a:moveTo>
                                              <a:pt x="386" y="1538"/>
                                            </a:moveTo>
                                            <a:lnTo>
                                              <a:pt x="3174" y="1610"/>
                                            </a:lnTo>
                                            <a:moveTo>
                                              <a:pt x="1291" y="0"/>
                                            </a:moveTo>
                                            <a:lnTo>
                                              <a:pt x="3174" y="1610"/>
                                            </a:lnTo>
                                            <a:moveTo>
                                              <a:pt x="2623" y="1139"/>
                                            </a:moveTo>
                                            <a:lnTo>
                                              <a:pt x="1554" y="1568"/>
                                            </a:lnTo>
                                            <a:moveTo>
                                              <a:pt x="0" y="2193"/>
                                            </a:moveTo>
                                            <a:lnTo>
                                              <a:pt x="1554" y="1568"/>
                                            </a:lnTo>
                                            <a:moveTo>
                                              <a:pt x="386" y="1538"/>
                                            </a:moveTo>
                                            <a:lnTo>
                                              <a:pt x="0" y="2193"/>
                                            </a:lnTo>
                                            <a:moveTo>
                                              <a:pt x="0" y="2193"/>
                                            </a:moveTo>
                                            <a:lnTo>
                                              <a:pt x="3174" y="1610"/>
                                            </a:lnTo>
                                            <a:moveTo>
                                              <a:pt x="1291" y="0"/>
                                            </a:moveTo>
                                            <a:lnTo>
                                              <a:pt x="1587" y="1902"/>
                                            </a:lnTo>
                                            <a:moveTo>
                                              <a:pt x="1959" y="647"/>
                                            </a:moveTo>
                                            <a:lnTo>
                                              <a:pt x="2034" y="559"/>
                                            </a:lnTo>
                                            <a:moveTo>
                                              <a:pt x="769" y="773"/>
                                            </a:moveTo>
                                            <a:lnTo>
                                              <a:pt x="869" y="832"/>
                                            </a:lnTo>
                                          </a:path>
                                        </a:pathLst>
                                      </a:custGeom>
                                      <a:noFill/>
                                      <a:ln w="652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6" name="AutoShape 101"/>
                                    <wps:cNvSpPr>
                                      <a:spLocks/>
                                    </wps:cNvSpPr>
                                    <wps:spPr bwMode="auto">
                                      <a:xfrm>
                                        <a:off x="4771" y="-1585"/>
                                        <a:ext cx="3206" cy="2225"/>
                                      </a:xfrm>
                                      <a:custGeom>
                                        <a:avLst/>
                                        <a:gdLst>
                                          <a:gd name="T0" fmla="+- 0 4795 4771"/>
                                          <a:gd name="T1" fmla="*/ T0 w 3206"/>
                                          <a:gd name="T2" fmla="+- 0 609 -1584"/>
                                          <a:gd name="T3" fmla="*/ 609 h 2225"/>
                                          <a:gd name="T4" fmla="+- 0 4771 4771"/>
                                          <a:gd name="T5" fmla="*/ T4 w 3206"/>
                                          <a:gd name="T6" fmla="+- 0 616 -1584"/>
                                          <a:gd name="T7" fmla="*/ 616 h 2225"/>
                                          <a:gd name="T8" fmla="+- 0 4778 4771"/>
                                          <a:gd name="T9" fmla="*/ T8 w 3206"/>
                                          <a:gd name="T10" fmla="+- 0 640 -1584"/>
                                          <a:gd name="T11" fmla="*/ 640 h 2225"/>
                                          <a:gd name="T12" fmla="+- 0 4802 4771"/>
                                          <a:gd name="T13" fmla="*/ T12 w 3206"/>
                                          <a:gd name="T14" fmla="+- 0 633 -1584"/>
                                          <a:gd name="T15" fmla="*/ 633 h 2225"/>
                                          <a:gd name="T16" fmla="+- 0 4802 4771"/>
                                          <a:gd name="T17" fmla="*/ T16 w 3206"/>
                                          <a:gd name="T18" fmla="+- 0 616 -1584"/>
                                          <a:gd name="T19" fmla="*/ 616 h 2225"/>
                                          <a:gd name="T20" fmla="+- 0 5181 4771"/>
                                          <a:gd name="T21" fmla="*/ T20 w 3206"/>
                                          <a:gd name="T22" fmla="+- 0 -46 -1584"/>
                                          <a:gd name="T23" fmla="*/ -46 h 2225"/>
                                          <a:gd name="T24" fmla="+- 0 5157 4771"/>
                                          <a:gd name="T25" fmla="*/ T24 w 3206"/>
                                          <a:gd name="T26" fmla="+- 0 -39 -1584"/>
                                          <a:gd name="T27" fmla="*/ -39 h 2225"/>
                                          <a:gd name="T28" fmla="+- 0 5164 4771"/>
                                          <a:gd name="T29" fmla="*/ T28 w 3206"/>
                                          <a:gd name="T30" fmla="+- 0 -15 -1584"/>
                                          <a:gd name="T31" fmla="*/ -15 h 2225"/>
                                          <a:gd name="T32" fmla="+- 0 5188 4771"/>
                                          <a:gd name="T33" fmla="*/ T32 w 3206"/>
                                          <a:gd name="T34" fmla="+- 0 -22 -1584"/>
                                          <a:gd name="T35" fmla="*/ -22 h 2225"/>
                                          <a:gd name="T36" fmla="+- 0 5188 4771"/>
                                          <a:gd name="T37" fmla="*/ T36 w 3206"/>
                                          <a:gd name="T38" fmla="+- 0 -39 -1584"/>
                                          <a:gd name="T39" fmla="*/ -39 h 2225"/>
                                          <a:gd name="T40" fmla="+- 0 6087 4771"/>
                                          <a:gd name="T41" fmla="*/ T40 w 3206"/>
                                          <a:gd name="T42" fmla="+- 0 -1584 -1584"/>
                                          <a:gd name="T43" fmla="*/ -1584 h 2225"/>
                                          <a:gd name="T44" fmla="+- 0 6063 4771"/>
                                          <a:gd name="T45" fmla="*/ T44 w 3206"/>
                                          <a:gd name="T46" fmla="+- 0 -1577 -1584"/>
                                          <a:gd name="T47" fmla="*/ -1577 h 2225"/>
                                          <a:gd name="T48" fmla="+- 0 6070 4771"/>
                                          <a:gd name="T49" fmla="*/ T48 w 3206"/>
                                          <a:gd name="T50" fmla="+- 0 -1554 -1584"/>
                                          <a:gd name="T51" fmla="*/ -1554 h 2225"/>
                                          <a:gd name="T52" fmla="+- 0 6094 4771"/>
                                          <a:gd name="T53" fmla="*/ T52 w 3206"/>
                                          <a:gd name="T54" fmla="+- 0 -1560 -1584"/>
                                          <a:gd name="T55" fmla="*/ -1560 h 2225"/>
                                          <a:gd name="T56" fmla="+- 0 6094 4771"/>
                                          <a:gd name="T57" fmla="*/ T56 w 3206"/>
                                          <a:gd name="T58" fmla="+- 0 -1577 -1584"/>
                                          <a:gd name="T59" fmla="*/ -1577 h 2225"/>
                                          <a:gd name="T60" fmla="+- 0 6350 4771"/>
                                          <a:gd name="T61" fmla="*/ T60 w 3206"/>
                                          <a:gd name="T62" fmla="+- 0 -16 -1584"/>
                                          <a:gd name="T63" fmla="*/ -16 h 2225"/>
                                          <a:gd name="T64" fmla="+- 0 6326 4771"/>
                                          <a:gd name="T65" fmla="*/ T64 w 3206"/>
                                          <a:gd name="T66" fmla="+- 0 -9 -1584"/>
                                          <a:gd name="T67" fmla="*/ -9 h 2225"/>
                                          <a:gd name="T68" fmla="+- 0 6333 4771"/>
                                          <a:gd name="T69" fmla="*/ T68 w 3206"/>
                                          <a:gd name="T70" fmla="+- 0 15 -1584"/>
                                          <a:gd name="T71" fmla="*/ 15 h 2225"/>
                                          <a:gd name="T72" fmla="+- 0 6357 4771"/>
                                          <a:gd name="T73" fmla="*/ T72 w 3206"/>
                                          <a:gd name="T74" fmla="+- 0 8 -1584"/>
                                          <a:gd name="T75" fmla="*/ 8 h 2225"/>
                                          <a:gd name="T76" fmla="+- 0 6357 4771"/>
                                          <a:gd name="T77" fmla="*/ T76 w 3206"/>
                                          <a:gd name="T78" fmla="+- 0 -9 -1584"/>
                                          <a:gd name="T79" fmla="*/ -9 h 2225"/>
                                          <a:gd name="T80" fmla="+- 0 6383 4771"/>
                                          <a:gd name="T81" fmla="*/ T80 w 3206"/>
                                          <a:gd name="T82" fmla="+- 0 317 -1584"/>
                                          <a:gd name="T83" fmla="*/ 317 h 2225"/>
                                          <a:gd name="T84" fmla="+- 0 6359 4771"/>
                                          <a:gd name="T85" fmla="*/ T84 w 3206"/>
                                          <a:gd name="T86" fmla="+- 0 324 -1584"/>
                                          <a:gd name="T87" fmla="*/ 324 h 2225"/>
                                          <a:gd name="T88" fmla="+- 0 6366 4771"/>
                                          <a:gd name="T89" fmla="*/ T88 w 3206"/>
                                          <a:gd name="T90" fmla="+- 0 348 -1584"/>
                                          <a:gd name="T91" fmla="*/ 348 h 2225"/>
                                          <a:gd name="T92" fmla="+- 0 6390 4771"/>
                                          <a:gd name="T93" fmla="*/ T92 w 3206"/>
                                          <a:gd name="T94" fmla="+- 0 341 -1584"/>
                                          <a:gd name="T95" fmla="*/ 341 h 2225"/>
                                          <a:gd name="T96" fmla="+- 0 6390 4771"/>
                                          <a:gd name="T97" fmla="*/ T96 w 3206"/>
                                          <a:gd name="T98" fmla="+- 0 324 -1584"/>
                                          <a:gd name="T99" fmla="*/ 324 h 2225"/>
                                          <a:gd name="T100" fmla="+- 0 7419 4771"/>
                                          <a:gd name="T101" fmla="*/ T100 w 3206"/>
                                          <a:gd name="T102" fmla="+- 0 -446 -1584"/>
                                          <a:gd name="T103" fmla="*/ -446 h 2225"/>
                                          <a:gd name="T104" fmla="+- 0 7394 4771"/>
                                          <a:gd name="T105" fmla="*/ T104 w 3206"/>
                                          <a:gd name="T106" fmla="+- 0 -439 -1584"/>
                                          <a:gd name="T107" fmla="*/ -439 h 2225"/>
                                          <a:gd name="T108" fmla="+- 0 7401 4771"/>
                                          <a:gd name="T109" fmla="*/ T108 w 3206"/>
                                          <a:gd name="T110" fmla="+- 0 -415 -1584"/>
                                          <a:gd name="T111" fmla="*/ -415 h 2225"/>
                                          <a:gd name="T112" fmla="+- 0 7425 4771"/>
                                          <a:gd name="T113" fmla="*/ T112 w 3206"/>
                                          <a:gd name="T114" fmla="+- 0 -422 -1584"/>
                                          <a:gd name="T115" fmla="*/ -422 h 2225"/>
                                          <a:gd name="T116" fmla="+- 0 7425 4771"/>
                                          <a:gd name="T117" fmla="*/ T116 w 3206"/>
                                          <a:gd name="T118" fmla="+- 0 -439 -1584"/>
                                          <a:gd name="T119" fmla="*/ -439 h 2225"/>
                                          <a:gd name="T120" fmla="+- 0 7970 4771"/>
                                          <a:gd name="T121" fmla="*/ T120 w 3206"/>
                                          <a:gd name="T122" fmla="+- 0 26 -1584"/>
                                          <a:gd name="T123" fmla="*/ 26 h 2225"/>
                                          <a:gd name="T124" fmla="+- 0 7946 4771"/>
                                          <a:gd name="T125" fmla="*/ T124 w 3206"/>
                                          <a:gd name="T126" fmla="+- 0 33 -1584"/>
                                          <a:gd name="T127" fmla="*/ 33 h 2225"/>
                                          <a:gd name="T128" fmla="+- 0 7953 4771"/>
                                          <a:gd name="T129" fmla="*/ T128 w 3206"/>
                                          <a:gd name="T130" fmla="+- 0 56 -1584"/>
                                          <a:gd name="T131" fmla="*/ 56 h 2225"/>
                                          <a:gd name="T132" fmla="+- 0 7977 4771"/>
                                          <a:gd name="T133" fmla="*/ T132 w 3206"/>
                                          <a:gd name="T134" fmla="+- 0 50 -1584"/>
                                          <a:gd name="T135" fmla="*/ 50 h 2225"/>
                                          <a:gd name="T136" fmla="+- 0 7977 4771"/>
                                          <a:gd name="T137" fmla="*/ T136 w 3206"/>
                                          <a:gd name="T138" fmla="+- 0 33 -1584"/>
                                          <a:gd name="T139" fmla="*/ 33 h 22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206" h="2225">
                                            <a:moveTo>
                                              <a:pt x="31" y="2200"/>
                                            </a:moveTo>
                                            <a:lnTo>
                                              <a:pt x="24" y="2193"/>
                                            </a:lnTo>
                                            <a:lnTo>
                                              <a:pt x="7" y="2193"/>
                                            </a:lnTo>
                                            <a:lnTo>
                                              <a:pt x="0" y="2200"/>
                                            </a:lnTo>
                                            <a:lnTo>
                                              <a:pt x="0" y="2217"/>
                                            </a:lnTo>
                                            <a:lnTo>
                                              <a:pt x="7" y="2224"/>
                                            </a:lnTo>
                                            <a:lnTo>
                                              <a:pt x="24" y="2224"/>
                                            </a:lnTo>
                                            <a:lnTo>
                                              <a:pt x="31" y="2217"/>
                                            </a:lnTo>
                                            <a:lnTo>
                                              <a:pt x="31" y="2208"/>
                                            </a:lnTo>
                                            <a:lnTo>
                                              <a:pt x="31" y="2200"/>
                                            </a:lnTo>
                                            <a:close/>
                                            <a:moveTo>
                                              <a:pt x="417" y="1545"/>
                                            </a:moveTo>
                                            <a:lnTo>
                                              <a:pt x="410" y="1538"/>
                                            </a:lnTo>
                                            <a:lnTo>
                                              <a:pt x="393" y="1538"/>
                                            </a:lnTo>
                                            <a:lnTo>
                                              <a:pt x="386" y="1545"/>
                                            </a:lnTo>
                                            <a:lnTo>
                                              <a:pt x="386" y="1562"/>
                                            </a:lnTo>
                                            <a:lnTo>
                                              <a:pt x="393" y="1569"/>
                                            </a:lnTo>
                                            <a:lnTo>
                                              <a:pt x="410" y="1569"/>
                                            </a:lnTo>
                                            <a:lnTo>
                                              <a:pt x="417" y="1562"/>
                                            </a:lnTo>
                                            <a:lnTo>
                                              <a:pt x="417" y="1553"/>
                                            </a:lnTo>
                                            <a:lnTo>
                                              <a:pt x="417" y="1545"/>
                                            </a:lnTo>
                                            <a:close/>
                                            <a:moveTo>
                                              <a:pt x="1323" y="7"/>
                                            </a:moveTo>
                                            <a:lnTo>
                                              <a:pt x="1316" y="0"/>
                                            </a:lnTo>
                                            <a:lnTo>
                                              <a:pt x="1299" y="0"/>
                                            </a:lnTo>
                                            <a:lnTo>
                                              <a:pt x="1292" y="7"/>
                                            </a:lnTo>
                                            <a:lnTo>
                                              <a:pt x="1292" y="24"/>
                                            </a:lnTo>
                                            <a:lnTo>
                                              <a:pt x="1299" y="30"/>
                                            </a:lnTo>
                                            <a:lnTo>
                                              <a:pt x="1316" y="30"/>
                                            </a:lnTo>
                                            <a:lnTo>
                                              <a:pt x="1323" y="24"/>
                                            </a:lnTo>
                                            <a:lnTo>
                                              <a:pt x="1323" y="15"/>
                                            </a:lnTo>
                                            <a:lnTo>
                                              <a:pt x="1323" y="7"/>
                                            </a:lnTo>
                                            <a:close/>
                                            <a:moveTo>
                                              <a:pt x="1586" y="1575"/>
                                            </a:moveTo>
                                            <a:lnTo>
                                              <a:pt x="1579" y="1568"/>
                                            </a:lnTo>
                                            <a:lnTo>
                                              <a:pt x="1562" y="1568"/>
                                            </a:lnTo>
                                            <a:lnTo>
                                              <a:pt x="1555" y="1575"/>
                                            </a:lnTo>
                                            <a:lnTo>
                                              <a:pt x="1555" y="1592"/>
                                            </a:lnTo>
                                            <a:lnTo>
                                              <a:pt x="1562" y="1599"/>
                                            </a:lnTo>
                                            <a:lnTo>
                                              <a:pt x="1579" y="1599"/>
                                            </a:lnTo>
                                            <a:lnTo>
                                              <a:pt x="1586" y="1592"/>
                                            </a:lnTo>
                                            <a:lnTo>
                                              <a:pt x="1586" y="1583"/>
                                            </a:lnTo>
                                            <a:lnTo>
                                              <a:pt x="1586" y="1575"/>
                                            </a:lnTo>
                                            <a:close/>
                                            <a:moveTo>
                                              <a:pt x="1619" y="1908"/>
                                            </a:moveTo>
                                            <a:lnTo>
                                              <a:pt x="1612" y="1901"/>
                                            </a:lnTo>
                                            <a:lnTo>
                                              <a:pt x="1595" y="1901"/>
                                            </a:lnTo>
                                            <a:lnTo>
                                              <a:pt x="1588" y="1908"/>
                                            </a:lnTo>
                                            <a:lnTo>
                                              <a:pt x="1588" y="1925"/>
                                            </a:lnTo>
                                            <a:lnTo>
                                              <a:pt x="1595" y="1932"/>
                                            </a:lnTo>
                                            <a:lnTo>
                                              <a:pt x="1612" y="1932"/>
                                            </a:lnTo>
                                            <a:lnTo>
                                              <a:pt x="1619" y="1925"/>
                                            </a:lnTo>
                                            <a:lnTo>
                                              <a:pt x="1619" y="1917"/>
                                            </a:lnTo>
                                            <a:lnTo>
                                              <a:pt x="1619" y="1908"/>
                                            </a:lnTo>
                                            <a:close/>
                                            <a:moveTo>
                                              <a:pt x="2654" y="1145"/>
                                            </a:moveTo>
                                            <a:lnTo>
                                              <a:pt x="2648" y="1138"/>
                                            </a:lnTo>
                                            <a:lnTo>
                                              <a:pt x="2630" y="1138"/>
                                            </a:lnTo>
                                            <a:lnTo>
                                              <a:pt x="2623" y="1145"/>
                                            </a:lnTo>
                                            <a:lnTo>
                                              <a:pt x="2623" y="1162"/>
                                            </a:lnTo>
                                            <a:lnTo>
                                              <a:pt x="2630" y="1169"/>
                                            </a:lnTo>
                                            <a:lnTo>
                                              <a:pt x="2648" y="1169"/>
                                            </a:lnTo>
                                            <a:lnTo>
                                              <a:pt x="2654" y="1162"/>
                                            </a:lnTo>
                                            <a:lnTo>
                                              <a:pt x="2654" y="1154"/>
                                            </a:lnTo>
                                            <a:lnTo>
                                              <a:pt x="2654" y="1145"/>
                                            </a:lnTo>
                                            <a:close/>
                                            <a:moveTo>
                                              <a:pt x="3206" y="1617"/>
                                            </a:moveTo>
                                            <a:lnTo>
                                              <a:pt x="3199" y="1610"/>
                                            </a:lnTo>
                                            <a:lnTo>
                                              <a:pt x="3182" y="1610"/>
                                            </a:lnTo>
                                            <a:lnTo>
                                              <a:pt x="3175" y="1617"/>
                                            </a:lnTo>
                                            <a:lnTo>
                                              <a:pt x="3175" y="1634"/>
                                            </a:lnTo>
                                            <a:lnTo>
                                              <a:pt x="3182" y="1640"/>
                                            </a:lnTo>
                                            <a:lnTo>
                                              <a:pt x="3199" y="1640"/>
                                            </a:lnTo>
                                            <a:lnTo>
                                              <a:pt x="3206" y="1634"/>
                                            </a:lnTo>
                                            <a:lnTo>
                                              <a:pt x="3206" y="1625"/>
                                            </a:lnTo>
                                            <a:lnTo>
                                              <a:pt x="3206" y="1617"/>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Text Box 102"/>
                                    <wps:cNvSpPr txBox="1">
                                      <a:spLocks noChangeArrowheads="1"/>
                                    </wps:cNvSpPr>
                                    <wps:spPr bwMode="auto">
                                      <a:xfrm>
                                        <a:off x="6000" y="-1374"/>
                                        <a:ext cx="298"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BC067"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wps:txbx>
                                    <wps:bodyPr rot="0" vert="horz" wrap="square" lIns="0" tIns="0" rIns="0" bIns="0" anchor="t" anchorCtr="0" upright="1">
                                      <a:noAutofit/>
                                    </wps:bodyPr>
                                  </wps:wsp>
                                  <wps:wsp>
                                    <wps:cNvPr id="1378" name="Text Box 103"/>
                                    <wps:cNvSpPr txBox="1">
                                      <a:spLocks noChangeArrowheads="1"/>
                                    </wps:cNvSpPr>
                                    <wps:spPr bwMode="auto">
                                      <a:xfrm>
                                        <a:off x="7153" y="-583"/>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8A5A4"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1379" name="Text Box 104"/>
                                    <wps:cNvSpPr txBox="1">
                                      <a:spLocks noChangeArrowheads="1"/>
                                    </wps:cNvSpPr>
                                    <wps:spPr bwMode="auto">
                                      <a:xfrm>
                                        <a:off x="7489" y="-629"/>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D58A8" w14:textId="77777777" w:rsidR="002E26F6" w:rsidRDefault="002E26F6" w:rsidP="002E26F6">
                                          <w:pPr>
                                            <w:spacing w:line="137" w:lineRule="exact"/>
                                            <w:rPr>
                                              <w:b/>
                                              <w:i/>
                                              <w:sz w:val="12"/>
                                            </w:rPr>
                                          </w:pPr>
                                          <w:r>
                                            <w:rPr>
                                              <w:b/>
                                              <w:i/>
                                              <w:w w:val="104"/>
                                              <w:sz w:val="12"/>
                                            </w:rPr>
                                            <w:t>E</w:t>
                                          </w:r>
                                        </w:p>
                                      </w:txbxContent>
                                    </wps:txbx>
                                    <wps:bodyPr rot="0" vert="horz" wrap="square" lIns="0" tIns="0" rIns="0" bIns="0" anchor="t" anchorCtr="0" upright="1">
                                      <a:noAutofit/>
                                    </wps:bodyPr>
                                  </wps:wsp>
                                  <wps:wsp>
                                    <wps:cNvPr id="1380" name="Text Box 105"/>
                                    <wps:cNvSpPr txBox="1">
                                      <a:spLocks noChangeArrowheads="1"/>
                                    </wps:cNvSpPr>
                                    <wps:spPr bwMode="auto">
                                      <a:xfrm>
                                        <a:off x="7328" y="-389"/>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5C810"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1381" name="Text Box 106"/>
                                    <wps:cNvSpPr txBox="1">
                                      <a:spLocks noChangeArrowheads="1"/>
                                    </wps:cNvSpPr>
                                    <wps:spPr bwMode="auto">
                                      <a:xfrm>
                                        <a:off x="5318" y="-215"/>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CE35B"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1382" name="Text Box 107"/>
                                    <wps:cNvSpPr txBox="1">
                                      <a:spLocks noChangeArrowheads="1"/>
                                    </wps:cNvSpPr>
                                    <wps:spPr bwMode="auto">
                                      <a:xfrm>
                                        <a:off x="4988" y="-93"/>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A257F" w14:textId="77777777" w:rsidR="002E26F6" w:rsidRDefault="002E26F6" w:rsidP="002E26F6">
                                          <w:pPr>
                                            <w:spacing w:line="137" w:lineRule="exact"/>
                                            <w:rPr>
                                              <w:b/>
                                              <w:i/>
                                              <w:sz w:val="12"/>
                                            </w:rPr>
                                          </w:pPr>
                                          <w:r>
                                            <w:rPr>
                                              <w:b/>
                                              <w:i/>
                                              <w:w w:val="104"/>
                                              <w:sz w:val="12"/>
                                            </w:rPr>
                                            <w:t>B</w:t>
                                          </w:r>
                                        </w:p>
                                      </w:txbxContent>
                                    </wps:txbx>
                                    <wps:bodyPr rot="0" vert="horz" wrap="square" lIns="0" tIns="0" rIns="0" bIns="0" anchor="t" anchorCtr="0" upright="1">
                                      <a:noAutofit/>
                                    </wps:bodyPr>
                                  </wps:wsp>
                                  <wps:wsp>
                                    <wps:cNvPr id="1383" name="Text Box 108"/>
                                    <wps:cNvSpPr txBox="1">
                                      <a:spLocks noChangeArrowheads="1"/>
                                    </wps:cNvSpPr>
                                    <wps:spPr bwMode="auto">
                                      <a:xfrm>
                                        <a:off x="5196" y="32"/>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FAFEB"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1384" name="Text Box 109"/>
                                    <wps:cNvSpPr txBox="1">
                                      <a:spLocks noChangeArrowheads="1"/>
                                    </wps:cNvSpPr>
                                    <wps:spPr bwMode="auto">
                                      <a:xfrm>
                                        <a:off x="6151" y="18"/>
                                        <a:ext cx="11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85A52" w14:textId="77777777" w:rsidR="002E26F6" w:rsidRDefault="002E26F6" w:rsidP="002E26F6">
                                          <w:pPr>
                                            <w:spacing w:line="137" w:lineRule="exact"/>
                                            <w:rPr>
                                              <w:b/>
                                              <w:i/>
                                              <w:sz w:val="12"/>
                                            </w:rPr>
                                          </w:pPr>
                                          <w:r>
                                            <w:rPr>
                                              <w:b/>
                                              <w:i/>
                                              <w:w w:val="104"/>
                                              <w:sz w:val="12"/>
                                            </w:rPr>
                                            <w:t>D</w:t>
                                          </w:r>
                                        </w:p>
                                      </w:txbxContent>
                                    </wps:txbx>
                                    <wps:bodyPr rot="0" vert="horz" wrap="square" lIns="0" tIns="0" rIns="0" bIns="0" anchor="t" anchorCtr="0" upright="1">
                                      <a:noAutofit/>
                                    </wps:bodyPr>
                                  </wps:wsp>
                                  <wps:wsp>
                                    <wps:cNvPr id="1385" name="Text Box 110"/>
                                    <wps:cNvSpPr txBox="1">
                                      <a:spLocks noChangeArrowheads="1"/>
                                    </wps:cNvSpPr>
                                    <wps:spPr bwMode="auto">
                                      <a:xfrm>
                                        <a:off x="6336" y="390"/>
                                        <a:ext cx="11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0DAC" w14:textId="77777777" w:rsidR="002E26F6" w:rsidRDefault="002E26F6" w:rsidP="002E26F6">
                                          <w:pPr>
                                            <w:spacing w:line="137" w:lineRule="exact"/>
                                            <w:rPr>
                                              <w:b/>
                                              <w:i/>
                                              <w:sz w:val="12"/>
                                            </w:rPr>
                                          </w:pPr>
                                          <w:r>
                                            <w:rPr>
                                              <w:b/>
                                              <w:i/>
                                              <w:w w:val="104"/>
                                              <w:sz w:val="12"/>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EDCE0C" id="Group 29" o:spid="_x0000_s1039" style="position:absolute;margin-left:238.55pt;margin-top:585.3pt;width:160.3pt;height:111.25pt;z-index:251681792;mso-position-horizontal-relative:page" coordorigin="4771,-1584" coordsize="3206,2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">
                            <v:shape id="AutoShape 99" o:spid="_x0000_s1040" style="position:absolute;left:5994;top:-1463;width:209;height:58;visibility:visible;mso-wrap-style:square;v-text-anchor:top" coordsize="2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" path="m110,55l82,57,53,54,26,47,,35m208,l188,20,164,36,138,48r-28,7e" filled="f" strokecolor="#404040" strokeweight=".18119mm">
                              <v:path arrowok="t" o:connecttype="custom" o:connectlocs="110,-1407;82,-1405;53,-1408;26,-1415;0,-1427;208,-1462;188,-1442;164,-1426;138,-1414;110,-1407" o:connectangles="0,0,0,0,0,0,0,0,0,0"/>
                            </v:shape>
                            <v:shape id="AutoShape 100" o:spid="_x0000_s1041" style="position:absolute;left:4786;top:-1569;width:3175;height:2194;visibility:visible;mso-wrap-style:square;v-text-anchor:top" coordsize="3175,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" path="m1291,l386,1538t,l3174,1610m1291,l3174,1610m2623,1139l1554,1568m,2193l1554,1568m386,1538l,2193t,l3174,1610m1291,r296,1902m1959,647r75,-88m769,773r100,59e" filled="f" strokeweight=".18119mm">
                              <v:path arrowok="t" o:connecttype="custom" o:connectlocs="1291,-1569;386,-31;386,-31;3174,41;1291,-1569;3174,41;2623,-430;1554,-1;0,624;1554,-1;386,-31;0,624;0,624;3174,41;1291,-1569;1587,333;1959,-922;2034,-1010;769,-796;869,-737" o:connectangles="0,0,0,0,0,0,0,0,0,0,0,0,0,0,0,0,0,0,0,0"/>
                            </v:shape>
                            <v:shape id="AutoShape 101" o:spid="_x0000_s1042" style="position:absolute;left:4771;top:-1585;width:3206;height:2225;visibility:visible;mso-wrap-style:square;v-text-anchor:top" coordsize="3206,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" path="m31,2200r-7,-7l7,2193r-7,7l,2217r7,7l24,2224r7,-7l31,2208r,-8xm417,1545r-7,-7l393,1538r-7,7l386,1562r7,7l410,1569r7,-7l417,1553r,-8xm1323,7l1316,r-17,l1292,7r,17l1299,30r17,l1323,24r,-9l1323,7xm1586,1575r-7,-7l1562,1568r-7,7l1555,1592r7,7l1579,1599r7,-7l1586,1583r,-8xm1619,1908r-7,-7l1595,1901r-7,7l1588,1925r7,7l1612,1932r7,-7l1619,1917r,-9xm2654,1145r-6,-7l2630,1138r-7,7l2623,1162r7,7l2648,1169r6,-7l2654,1154r,-9xm3206,1617r-7,-7l3182,1610r-7,7l3175,1634r7,6l3199,1640r7,-6l3206,1625r,-8xe" fillcolor="navy" stroked="f">
                              <v:path arrowok="t" o:connecttype="custom" o:connectlocs="24,609;0,616;7,640;31,633;31,616;410,-46;386,-39;393,-15;417,-22;417,-39;1316,-1584;1292,-1577;1299,-1554;1323,-1560;1323,-1577;1579,-16;1555,-9;1562,15;1586,8;1586,-9;1612,317;1588,324;1595,348;1619,341;1619,324;2648,-446;2623,-439;2630,-415;2654,-422;2654,-439;3199,26;3175,33;3182,56;3206,50;3206,33" o:connectangles="0,0,0,0,0,0,0,0,0,0,0,0,0,0,0,0,0,0,0,0,0,0,0,0,0,0,0,0,0,0,0,0,0,0,0"/>
                            </v:shape>
                            <v:shape id="Text Box 102" o:spid="_x0000_s1043" type="#_x0000_t202" style="position:absolute;left:6000;top:-1374;width:298;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" filled="f" stroked="f">
                              <v:textbox inset="0,0,0,0">
                                <w:txbxContent>
                                  <w:p w14:paraId="521BC067"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v:textbox>
                            </v:shape>
                            <v:shape id="Text Box 103" o:spid="_x0000_s1044" type="#_x0000_t202" style="position:absolute;left:7153;top:-583;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" filled="f" stroked="f">
                              <v:textbox inset="0,0,0,0">
                                <w:txbxContent>
                                  <w:p w14:paraId="5AC8A5A4" w14:textId="77777777" w:rsidR="002E26F6" w:rsidRDefault="002E26F6" w:rsidP="002E26F6">
                                    <w:pPr>
                                      <w:spacing w:line="137" w:lineRule="exact"/>
                                      <w:rPr>
                                        <w:sz w:val="12"/>
                                      </w:rPr>
                                    </w:pPr>
                                    <w:r>
                                      <w:rPr>
                                        <w:w w:val="104"/>
                                        <w:sz w:val="12"/>
                                      </w:rPr>
                                      <w:t>1</w:t>
                                    </w:r>
                                  </w:p>
                                </w:txbxContent>
                              </v:textbox>
                            </v:shape>
                            <v:shape id="Text Box 104" o:spid="_x0000_s1045" type="#_x0000_t202" style="position:absolute;left:7489;top:-629;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" filled="f" stroked="f">
                              <v:textbox inset="0,0,0,0">
                                <w:txbxContent>
                                  <w:p w14:paraId="0AED58A8" w14:textId="77777777" w:rsidR="002E26F6" w:rsidRDefault="002E26F6" w:rsidP="002E26F6">
                                    <w:pPr>
                                      <w:spacing w:line="137" w:lineRule="exact"/>
                                      <w:rPr>
                                        <w:b/>
                                        <w:i/>
                                        <w:sz w:val="12"/>
                                      </w:rPr>
                                    </w:pPr>
                                    <w:r>
                                      <w:rPr>
                                        <w:b/>
                                        <w:i/>
                                        <w:w w:val="104"/>
                                        <w:sz w:val="12"/>
                                      </w:rPr>
                                      <w:t>E</w:t>
                                    </w:r>
                                  </w:p>
                                </w:txbxContent>
                              </v:textbox>
                            </v:shape>
                            <v:shape id="Text Box 105" o:spid="_x0000_s1046" type="#_x0000_t202" style="position:absolute;left:7328;top:-389;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" filled="f" stroked="f">
                              <v:textbox inset="0,0,0,0">
                                <w:txbxContent>
                                  <w:p w14:paraId="0FF5C810" w14:textId="77777777" w:rsidR="002E26F6" w:rsidRDefault="002E26F6" w:rsidP="002E26F6">
                                    <w:pPr>
                                      <w:spacing w:line="137" w:lineRule="exact"/>
                                      <w:rPr>
                                        <w:sz w:val="12"/>
                                      </w:rPr>
                                    </w:pPr>
                                    <w:r>
                                      <w:rPr>
                                        <w:w w:val="104"/>
                                        <w:sz w:val="12"/>
                                      </w:rPr>
                                      <w:t>2</w:t>
                                    </w:r>
                                  </w:p>
                                </w:txbxContent>
                              </v:textbox>
                            </v:shape>
                            <v:shape id="Text Box 106" o:spid="_x0000_s1047" type="#_x0000_t202" style="position:absolute;left:5318;top:-215;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" filled="f" stroked="f">
                              <v:textbox inset="0,0,0,0">
                                <w:txbxContent>
                                  <w:p w14:paraId="621CE35B" w14:textId="77777777" w:rsidR="002E26F6" w:rsidRDefault="002E26F6" w:rsidP="002E26F6">
                                    <w:pPr>
                                      <w:spacing w:line="137" w:lineRule="exact"/>
                                      <w:rPr>
                                        <w:sz w:val="12"/>
                                      </w:rPr>
                                    </w:pPr>
                                    <w:r>
                                      <w:rPr>
                                        <w:w w:val="104"/>
                                        <w:sz w:val="12"/>
                                      </w:rPr>
                                      <w:t>1</w:t>
                                    </w:r>
                                  </w:p>
                                </w:txbxContent>
                              </v:textbox>
                            </v:shape>
                            <v:shape id="Text Box 107" o:spid="_x0000_s1048" type="#_x0000_t202" style="position:absolute;left:4988;top:-93;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" filled="f" stroked="f">
                              <v:textbox inset="0,0,0,0">
                                <w:txbxContent>
                                  <w:p w14:paraId="1C6A257F" w14:textId="77777777" w:rsidR="002E26F6" w:rsidRDefault="002E26F6" w:rsidP="002E26F6">
                                    <w:pPr>
                                      <w:spacing w:line="137" w:lineRule="exact"/>
                                      <w:rPr>
                                        <w:b/>
                                        <w:i/>
                                        <w:sz w:val="12"/>
                                      </w:rPr>
                                    </w:pPr>
                                    <w:r>
                                      <w:rPr>
                                        <w:b/>
                                        <w:i/>
                                        <w:w w:val="104"/>
                                        <w:sz w:val="12"/>
                                      </w:rPr>
                                      <w:t>B</w:t>
                                    </w:r>
                                  </w:p>
                                </w:txbxContent>
                              </v:textbox>
                            </v:shape>
                            <v:shape id="Text Box 108" o:spid="_x0000_s1049" type="#_x0000_t202" style="position:absolute;left:5196;top:32;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" filled="f" stroked="f">
                              <v:textbox inset="0,0,0,0">
                                <w:txbxContent>
                                  <w:p w14:paraId="737FAFEB" w14:textId="77777777" w:rsidR="002E26F6" w:rsidRDefault="002E26F6" w:rsidP="002E26F6">
                                    <w:pPr>
                                      <w:spacing w:line="137" w:lineRule="exact"/>
                                      <w:rPr>
                                        <w:sz w:val="12"/>
                                      </w:rPr>
                                    </w:pPr>
                                    <w:r>
                                      <w:rPr>
                                        <w:w w:val="104"/>
                                        <w:sz w:val="12"/>
                                      </w:rPr>
                                      <w:t>2</w:t>
                                    </w:r>
                                  </w:p>
                                </w:txbxContent>
                              </v:textbox>
                            </v:shape>
                            <v:shape id="Text Box 109" o:spid="_x0000_s1050" type="#_x0000_t202" style="position:absolute;left:6151;top:18;width:111;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" filled="f" stroked="f">
                              <v:textbox inset="0,0,0,0">
                                <w:txbxContent>
                                  <w:p w14:paraId="28585A52" w14:textId="77777777" w:rsidR="002E26F6" w:rsidRDefault="002E26F6" w:rsidP="002E26F6">
                                    <w:pPr>
                                      <w:spacing w:line="137" w:lineRule="exact"/>
                                      <w:rPr>
                                        <w:b/>
                                        <w:i/>
                                        <w:sz w:val="12"/>
                                      </w:rPr>
                                    </w:pPr>
                                    <w:r>
                                      <w:rPr>
                                        <w:b/>
                                        <w:i/>
                                        <w:w w:val="104"/>
                                        <w:sz w:val="12"/>
                                      </w:rPr>
                                      <w:t>D</w:t>
                                    </w:r>
                                  </w:p>
                                </w:txbxContent>
                              </v:textbox>
                            </v:shape>
                            <v:shape id="Text Box 110" o:spid="_x0000_s1051" type="#_x0000_t202" style="position:absolute;left:6336;top:390;width:11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" filled="f" stroked="f">
                              <v:textbox inset="0,0,0,0">
                                <w:txbxContent>
                                  <w:p w14:paraId="39FC0DAC" w14:textId="77777777" w:rsidR="002E26F6" w:rsidRDefault="002E26F6" w:rsidP="002E26F6">
                                    <w:pPr>
                                      <w:spacing w:line="137" w:lineRule="exact"/>
                                      <w:rPr>
                                        <w:b/>
                                        <w:i/>
                                        <w:sz w:val="12"/>
                                      </w:rPr>
                                    </w:pPr>
                                    <w:r>
                                      <w:rPr>
                                        <w:b/>
                                        <w:i/>
                                        <w:w w:val="104"/>
                                        <w:sz w:val="12"/>
                                      </w:rPr>
                                      <w:t>H</w:t>
                                    </w:r>
                                  </w:p>
                                </w:txbxContent>
                              </v:textbox>
                            </v:shape>
                            <w10:wrap anchorx="page"/>
                          </v:group>
                        </w:pict>
                      </mc:Fallback>
                    </mc:AlternateContent>
                  </w:r>
                  <w:r w:rsidR="00716D69">
                    <w:rPr>
                      <w:noProof/>
                      <w:sz w:val="26"/>
                      <w:szCs w:val="26"/>
                    </w:rPr>
                    <w:t xml:space="preserve"> </w:t>
                  </w:r>
                  <w:r>
                    <w:rPr>
                      <w:noProof/>
                      <w:sz w:val="26"/>
                      <w:szCs w:val="26"/>
                    </w:rPr>
                    <w:drawing>
                      <wp:inline distT="0" distB="0" distL="0" distR="0" wp14:anchorId="0E4C57FD" wp14:editId="21D84ECB">
                        <wp:extent cx="2047875" cy="142875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47875" cy="1428750"/>
                                </a:xfrm>
                                <a:prstGeom prst="rect">
                                  <a:avLst/>
                                </a:prstGeom>
                                <a:noFill/>
                              </pic:spPr>
                            </pic:pic>
                          </a:graphicData>
                        </a:graphic>
                      </wp:inline>
                    </w:drawing>
                  </w:r>
                </w:p>
              </w:tc>
              <w:tc>
                <w:tcPr>
                  <w:tcW w:w="2553" w:type="dxa"/>
                </w:tcPr>
                <w:p w14:paraId="7A9DCB05" w14:textId="77777777" w:rsidR="00716D69" w:rsidRDefault="002E26F6" w:rsidP="003E7688">
                  <w:pPr>
                    <w:rPr>
                      <w:sz w:val="26"/>
                      <w:szCs w:val="26"/>
                      <w:lang w:val="sv-SE"/>
                    </w:rPr>
                  </w:pPr>
                  <w:r>
                    <w:rPr>
                      <w:noProof/>
                      <w:sz w:val="26"/>
                      <w:szCs w:val="26"/>
                    </w:rPr>
                    <mc:AlternateContent>
                      <mc:Choice Requires="wpg">
                        <w:drawing>
                          <wp:anchor distT="0" distB="0" distL="114300" distR="114300" simplePos="0" relativeHeight="251680768" behindDoc="0" locked="0" layoutInCell="1" allowOverlap="1" wp14:anchorId="025378F9" wp14:editId="575496E9">
                            <wp:simplePos x="0" y="0"/>
                            <wp:positionH relativeFrom="page">
                              <wp:posOffset>3029585</wp:posOffset>
                            </wp:positionH>
                            <wp:positionV relativeFrom="paragraph">
                              <wp:posOffset>7433310</wp:posOffset>
                            </wp:positionV>
                            <wp:extent cx="2035810" cy="1412875"/>
                            <wp:effectExtent l="0" t="0" r="0"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810" cy="1412875"/>
                                      <a:chOff x="4771" y="-1584"/>
                                      <a:chExt cx="3206" cy="2225"/>
                                    </a:xfrm>
                                  </wpg:grpSpPr>
                                  <wps:wsp>
                                    <wps:cNvPr id="17" name="AutoShape 86"/>
                                    <wps:cNvSpPr>
                                      <a:spLocks/>
                                    </wps:cNvSpPr>
                                    <wps:spPr bwMode="auto">
                                      <a:xfrm>
                                        <a:off x="5994" y="-1463"/>
                                        <a:ext cx="209" cy="58"/>
                                      </a:xfrm>
                                      <a:custGeom>
                                        <a:avLst/>
                                        <a:gdLst>
                                          <a:gd name="T0" fmla="+- 0 6105 5995"/>
                                          <a:gd name="T1" fmla="*/ T0 w 209"/>
                                          <a:gd name="T2" fmla="+- 0 -1407 -1462"/>
                                          <a:gd name="T3" fmla="*/ -1407 h 58"/>
                                          <a:gd name="T4" fmla="+- 0 6077 5995"/>
                                          <a:gd name="T5" fmla="*/ T4 w 209"/>
                                          <a:gd name="T6" fmla="+- 0 -1405 -1462"/>
                                          <a:gd name="T7" fmla="*/ -1405 h 58"/>
                                          <a:gd name="T8" fmla="+- 0 6048 5995"/>
                                          <a:gd name="T9" fmla="*/ T8 w 209"/>
                                          <a:gd name="T10" fmla="+- 0 -1408 -1462"/>
                                          <a:gd name="T11" fmla="*/ -1408 h 58"/>
                                          <a:gd name="T12" fmla="+- 0 6021 5995"/>
                                          <a:gd name="T13" fmla="*/ T12 w 209"/>
                                          <a:gd name="T14" fmla="+- 0 -1415 -1462"/>
                                          <a:gd name="T15" fmla="*/ -1415 h 58"/>
                                          <a:gd name="T16" fmla="+- 0 5995 5995"/>
                                          <a:gd name="T17" fmla="*/ T16 w 209"/>
                                          <a:gd name="T18" fmla="+- 0 -1427 -1462"/>
                                          <a:gd name="T19" fmla="*/ -1427 h 58"/>
                                          <a:gd name="T20" fmla="+- 0 6203 5995"/>
                                          <a:gd name="T21" fmla="*/ T20 w 209"/>
                                          <a:gd name="T22" fmla="+- 0 -1462 -1462"/>
                                          <a:gd name="T23" fmla="*/ -1462 h 58"/>
                                          <a:gd name="T24" fmla="+- 0 6183 5995"/>
                                          <a:gd name="T25" fmla="*/ T24 w 209"/>
                                          <a:gd name="T26" fmla="+- 0 -1442 -1462"/>
                                          <a:gd name="T27" fmla="*/ -1442 h 58"/>
                                          <a:gd name="T28" fmla="+- 0 6159 5995"/>
                                          <a:gd name="T29" fmla="*/ T28 w 209"/>
                                          <a:gd name="T30" fmla="+- 0 -1426 -1462"/>
                                          <a:gd name="T31" fmla="*/ -1426 h 58"/>
                                          <a:gd name="T32" fmla="+- 0 6133 5995"/>
                                          <a:gd name="T33" fmla="*/ T32 w 209"/>
                                          <a:gd name="T34" fmla="+- 0 -1414 -1462"/>
                                          <a:gd name="T35" fmla="*/ -1414 h 58"/>
                                          <a:gd name="T36" fmla="+- 0 6105 5995"/>
                                          <a:gd name="T37" fmla="*/ T36 w 209"/>
                                          <a:gd name="T38" fmla="+- 0 -1407 -1462"/>
                                          <a:gd name="T39" fmla="*/ -1407 h 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09" h="58">
                                            <a:moveTo>
                                              <a:pt x="110" y="55"/>
                                            </a:moveTo>
                                            <a:lnTo>
                                              <a:pt x="82" y="57"/>
                                            </a:lnTo>
                                            <a:lnTo>
                                              <a:pt x="53" y="54"/>
                                            </a:lnTo>
                                            <a:lnTo>
                                              <a:pt x="26" y="47"/>
                                            </a:lnTo>
                                            <a:lnTo>
                                              <a:pt x="0" y="35"/>
                                            </a:lnTo>
                                            <a:moveTo>
                                              <a:pt x="208" y="0"/>
                                            </a:moveTo>
                                            <a:lnTo>
                                              <a:pt x="188" y="20"/>
                                            </a:lnTo>
                                            <a:lnTo>
                                              <a:pt x="164" y="36"/>
                                            </a:lnTo>
                                            <a:lnTo>
                                              <a:pt x="138" y="48"/>
                                            </a:lnTo>
                                            <a:lnTo>
                                              <a:pt x="110" y="55"/>
                                            </a:lnTo>
                                          </a:path>
                                        </a:pathLst>
                                      </a:custGeom>
                                      <a:noFill/>
                                      <a:ln w="6523">
                                        <a:solidFill>
                                          <a:srgbClr val="4040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utoShape 87"/>
                                    <wps:cNvSpPr>
                                      <a:spLocks/>
                                    </wps:cNvSpPr>
                                    <wps:spPr bwMode="auto">
                                      <a:xfrm>
                                        <a:off x="4786" y="-1569"/>
                                        <a:ext cx="3175" cy="2194"/>
                                      </a:xfrm>
                                      <a:custGeom>
                                        <a:avLst/>
                                        <a:gdLst>
                                          <a:gd name="T0" fmla="+- 0 6078 4787"/>
                                          <a:gd name="T1" fmla="*/ T0 w 3175"/>
                                          <a:gd name="T2" fmla="+- 0 -1569 -1569"/>
                                          <a:gd name="T3" fmla="*/ -1569 h 2194"/>
                                          <a:gd name="T4" fmla="+- 0 5173 4787"/>
                                          <a:gd name="T5" fmla="*/ T4 w 3175"/>
                                          <a:gd name="T6" fmla="+- 0 -31 -1569"/>
                                          <a:gd name="T7" fmla="*/ -31 h 2194"/>
                                          <a:gd name="T8" fmla="+- 0 5173 4787"/>
                                          <a:gd name="T9" fmla="*/ T8 w 3175"/>
                                          <a:gd name="T10" fmla="+- 0 -31 -1569"/>
                                          <a:gd name="T11" fmla="*/ -31 h 2194"/>
                                          <a:gd name="T12" fmla="+- 0 7961 4787"/>
                                          <a:gd name="T13" fmla="*/ T12 w 3175"/>
                                          <a:gd name="T14" fmla="+- 0 41 -1569"/>
                                          <a:gd name="T15" fmla="*/ 41 h 2194"/>
                                          <a:gd name="T16" fmla="+- 0 6078 4787"/>
                                          <a:gd name="T17" fmla="*/ T16 w 3175"/>
                                          <a:gd name="T18" fmla="+- 0 -1569 -1569"/>
                                          <a:gd name="T19" fmla="*/ -1569 h 2194"/>
                                          <a:gd name="T20" fmla="+- 0 7961 4787"/>
                                          <a:gd name="T21" fmla="*/ T20 w 3175"/>
                                          <a:gd name="T22" fmla="+- 0 41 -1569"/>
                                          <a:gd name="T23" fmla="*/ 41 h 2194"/>
                                          <a:gd name="T24" fmla="+- 0 7410 4787"/>
                                          <a:gd name="T25" fmla="*/ T24 w 3175"/>
                                          <a:gd name="T26" fmla="+- 0 -430 -1569"/>
                                          <a:gd name="T27" fmla="*/ -430 h 2194"/>
                                          <a:gd name="T28" fmla="+- 0 6341 4787"/>
                                          <a:gd name="T29" fmla="*/ T28 w 3175"/>
                                          <a:gd name="T30" fmla="+- 0 -1 -1569"/>
                                          <a:gd name="T31" fmla="*/ -1 h 2194"/>
                                          <a:gd name="T32" fmla="+- 0 4787 4787"/>
                                          <a:gd name="T33" fmla="*/ T32 w 3175"/>
                                          <a:gd name="T34" fmla="+- 0 624 -1569"/>
                                          <a:gd name="T35" fmla="*/ 624 h 2194"/>
                                          <a:gd name="T36" fmla="+- 0 6341 4787"/>
                                          <a:gd name="T37" fmla="*/ T36 w 3175"/>
                                          <a:gd name="T38" fmla="+- 0 -1 -1569"/>
                                          <a:gd name="T39" fmla="*/ -1 h 2194"/>
                                          <a:gd name="T40" fmla="+- 0 5173 4787"/>
                                          <a:gd name="T41" fmla="*/ T40 w 3175"/>
                                          <a:gd name="T42" fmla="+- 0 -31 -1569"/>
                                          <a:gd name="T43" fmla="*/ -31 h 2194"/>
                                          <a:gd name="T44" fmla="+- 0 4787 4787"/>
                                          <a:gd name="T45" fmla="*/ T44 w 3175"/>
                                          <a:gd name="T46" fmla="+- 0 624 -1569"/>
                                          <a:gd name="T47" fmla="*/ 624 h 2194"/>
                                          <a:gd name="T48" fmla="+- 0 4787 4787"/>
                                          <a:gd name="T49" fmla="*/ T48 w 3175"/>
                                          <a:gd name="T50" fmla="+- 0 624 -1569"/>
                                          <a:gd name="T51" fmla="*/ 624 h 2194"/>
                                          <a:gd name="T52" fmla="+- 0 7961 4787"/>
                                          <a:gd name="T53" fmla="*/ T52 w 3175"/>
                                          <a:gd name="T54" fmla="+- 0 41 -1569"/>
                                          <a:gd name="T55" fmla="*/ 41 h 2194"/>
                                          <a:gd name="T56" fmla="+- 0 6078 4787"/>
                                          <a:gd name="T57" fmla="*/ T56 w 3175"/>
                                          <a:gd name="T58" fmla="+- 0 -1569 -1569"/>
                                          <a:gd name="T59" fmla="*/ -1569 h 2194"/>
                                          <a:gd name="T60" fmla="+- 0 6374 4787"/>
                                          <a:gd name="T61" fmla="*/ T60 w 3175"/>
                                          <a:gd name="T62" fmla="+- 0 333 -1569"/>
                                          <a:gd name="T63" fmla="*/ 333 h 2194"/>
                                          <a:gd name="T64" fmla="+- 0 6746 4787"/>
                                          <a:gd name="T65" fmla="*/ T64 w 3175"/>
                                          <a:gd name="T66" fmla="+- 0 -922 -1569"/>
                                          <a:gd name="T67" fmla="*/ -922 h 2194"/>
                                          <a:gd name="T68" fmla="+- 0 6821 4787"/>
                                          <a:gd name="T69" fmla="*/ T68 w 3175"/>
                                          <a:gd name="T70" fmla="+- 0 -1010 -1569"/>
                                          <a:gd name="T71" fmla="*/ -1010 h 2194"/>
                                          <a:gd name="T72" fmla="+- 0 5556 4787"/>
                                          <a:gd name="T73" fmla="*/ T72 w 3175"/>
                                          <a:gd name="T74" fmla="+- 0 -796 -1569"/>
                                          <a:gd name="T75" fmla="*/ -796 h 2194"/>
                                          <a:gd name="T76" fmla="+- 0 5656 4787"/>
                                          <a:gd name="T77" fmla="*/ T76 w 3175"/>
                                          <a:gd name="T78" fmla="+- 0 -737 -1569"/>
                                          <a:gd name="T79" fmla="*/ -737 h 219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175" h="2194">
                                            <a:moveTo>
                                              <a:pt x="1291" y="0"/>
                                            </a:moveTo>
                                            <a:lnTo>
                                              <a:pt x="386" y="1538"/>
                                            </a:lnTo>
                                            <a:moveTo>
                                              <a:pt x="386" y="1538"/>
                                            </a:moveTo>
                                            <a:lnTo>
                                              <a:pt x="3174" y="1610"/>
                                            </a:lnTo>
                                            <a:moveTo>
                                              <a:pt x="1291" y="0"/>
                                            </a:moveTo>
                                            <a:lnTo>
                                              <a:pt x="3174" y="1610"/>
                                            </a:lnTo>
                                            <a:moveTo>
                                              <a:pt x="2623" y="1139"/>
                                            </a:moveTo>
                                            <a:lnTo>
                                              <a:pt x="1554" y="1568"/>
                                            </a:lnTo>
                                            <a:moveTo>
                                              <a:pt x="0" y="2193"/>
                                            </a:moveTo>
                                            <a:lnTo>
                                              <a:pt x="1554" y="1568"/>
                                            </a:lnTo>
                                            <a:moveTo>
                                              <a:pt x="386" y="1538"/>
                                            </a:moveTo>
                                            <a:lnTo>
                                              <a:pt x="0" y="2193"/>
                                            </a:lnTo>
                                            <a:moveTo>
                                              <a:pt x="0" y="2193"/>
                                            </a:moveTo>
                                            <a:lnTo>
                                              <a:pt x="3174" y="1610"/>
                                            </a:lnTo>
                                            <a:moveTo>
                                              <a:pt x="1291" y="0"/>
                                            </a:moveTo>
                                            <a:lnTo>
                                              <a:pt x="1587" y="1902"/>
                                            </a:lnTo>
                                            <a:moveTo>
                                              <a:pt x="1959" y="647"/>
                                            </a:moveTo>
                                            <a:lnTo>
                                              <a:pt x="2034" y="559"/>
                                            </a:lnTo>
                                            <a:moveTo>
                                              <a:pt x="769" y="773"/>
                                            </a:moveTo>
                                            <a:lnTo>
                                              <a:pt x="869" y="832"/>
                                            </a:lnTo>
                                          </a:path>
                                        </a:pathLst>
                                      </a:custGeom>
                                      <a:noFill/>
                                      <a:ln w="652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utoShape 88"/>
                                    <wps:cNvSpPr>
                                      <a:spLocks/>
                                    </wps:cNvSpPr>
                                    <wps:spPr bwMode="auto">
                                      <a:xfrm>
                                        <a:off x="4771" y="-1585"/>
                                        <a:ext cx="3206" cy="2225"/>
                                      </a:xfrm>
                                      <a:custGeom>
                                        <a:avLst/>
                                        <a:gdLst>
                                          <a:gd name="T0" fmla="+- 0 4795 4771"/>
                                          <a:gd name="T1" fmla="*/ T0 w 3206"/>
                                          <a:gd name="T2" fmla="+- 0 609 -1584"/>
                                          <a:gd name="T3" fmla="*/ 609 h 2225"/>
                                          <a:gd name="T4" fmla="+- 0 4771 4771"/>
                                          <a:gd name="T5" fmla="*/ T4 w 3206"/>
                                          <a:gd name="T6" fmla="+- 0 616 -1584"/>
                                          <a:gd name="T7" fmla="*/ 616 h 2225"/>
                                          <a:gd name="T8" fmla="+- 0 4778 4771"/>
                                          <a:gd name="T9" fmla="*/ T8 w 3206"/>
                                          <a:gd name="T10" fmla="+- 0 640 -1584"/>
                                          <a:gd name="T11" fmla="*/ 640 h 2225"/>
                                          <a:gd name="T12" fmla="+- 0 4802 4771"/>
                                          <a:gd name="T13" fmla="*/ T12 w 3206"/>
                                          <a:gd name="T14" fmla="+- 0 633 -1584"/>
                                          <a:gd name="T15" fmla="*/ 633 h 2225"/>
                                          <a:gd name="T16" fmla="+- 0 4802 4771"/>
                                          <a:gd name="T17" fmla="*/ T16 w 3206"/>
                                          <a:gd name="T18" fmla="+- 0 616 -1584"/>
                                          <a:gd name="T19" fmla="*/ 616 h 2225"/>
                                          <a:gd name="T20" fmla="+- 0 5181 4771"/>
                                          <a:gd name="T21" fmla="*/ T20 w 3206"/>
                                          <a:gd name="T22" fmla="+- 0 -46 -1584"/>
                                          <a:gd name="T23" fmla="*/ -46 h 2225"/>
                                          <a:gd name="T24" fmla="+- 0 5157 4771"/>
                                          <a:gd name="T25" fmla="*/ T24 w 3206"/>
                                          <a:gd name="T26" fmla="+- 0 -39 -1584"/>
                                          <a:gd name="T27" fmla="*/ -39 h 2225"/>
                                          <a:gd name="T28" fmla="+- 0 5164 4771"/>
                                          <a:gd name="T29" fmla="*/ T28 w 3206"/>
                                          <a:gd name="T30" fmla="+- 0 -15 -1584"/>
                                          <a:gd name="T31" fmla="*/ -15 h 2225"/>
                                          <a:gd name="T32" fmla="+- 0 5188 4771"/>
                                          <a:gd name="T33" fmla="*/ T32 w 3206"/>
                                          <a:gd name="T34" fmla="+- 0 -22 -1584"/>
                                          <a:gd name="T35" fmla="*/ -22 h 2225"/>
                                          <a:gd name="T36" fmla="+- 0 5188 4771"/>
                                          <a:gd name="T37" fmla="*/ T36 w 3206"/>
                                          <a:gd name="T38" fmla="+- 0 -39 -1584"/>
                                          <a:gd name="T39" fmla="*/ -39 h 2225"/>
                                          <a:gd name="T40" fmla="+- 0 6087 4771"/>
                                          <a:gd name="T41" fmla="*/ T40 w 3206"/>
                                          <a:gd name="T42" fmla="+- 0 -1584 -1584"/>
                                          <a:gd name="T43" fmla="*/ -1584 h 2225"/>
                                          <a:gd name="T44" fmla="+- 0 6063 4771"/>
                                          <a:gd name="T45" fmla="*/ T44 w 3206"/>
                                          <a:gd name="T46" fmla="+- 0 -1577 -1584"/>
                                          <a:gd name="T47" fmla="*/ -1577 h 2225"/>
                                          <a:gd name="T48" fmla="+- 0 6070 4771"/>
                                          <a:gd name="T49" fmla="*/ T48 w 3206"/>
                                          <a:gd name="T50" fmla="+- 0 -1554 -1584"/>
                                          <a:gd name="T51" fmla="*/ -1554 h 2225"/>
                                          <a:gd name="T52" fmla="+- 0 6094 4771"/>
                                          <a:gd name="T53" fmla="*/ T52 w 3206"/>
                                          <a:gd name="T54" fmla="+- 0 -1560 -1584"/>
                                          <a:gd name="T55" fmla="*/ -1560 h 2225"/>
                                          <a:gd name="T56" fmla="+- 0 6094 4771"/>
                                          <a:gd name="T57" fmla="*/ T56 w 3206"/>
                                          <a:gd name="T58" fmla="+- 0 -1577 -1584"/>
                                          <a:gd name="T59" fmla="*/ -1577 h 2225"/>
                                          <a:gd name="T60" fmla="+- 0 6350 4771"/>
                                          <a:gd name="T61" fmla="*/ T60 w 3206"/>
                                          <a:gd name="T62" fmla="+- 0 -16 -1584"/>
                                          <a:gd name="T63" fmla="*/ -16 h 2225"/>
                                          <a:gd name="T64" fmla="+- 0 6326 4771"/>
                                          <a:gd name="T65" fmla="*/ T64 w 3206"/>
                                          <a:gd name="T66" fmla="+- 0 -9 -1584"/>
                                          <a:gd name="T67" fmla="*/ -9 h 2225"/>
                                          <a:gd name="T68" fmla="+- 0 6333 4771"/>
                                          <a:gd name="T69" fmla="*/ T68 w 3206"/>
                                          <a:gd name="T70" fmla="+- 0 15 -1584"/>
                                          <a:gd name="T71" fmla="*/ 15 h 2225"/>
                                          <a:gd name="T72" fmla="+- 0 6357 4771"/>
                                          <a:gd name="T73" fmla="*/ T72 w 3206"/>
                                          <a:gd name="T74" fmla="+- 0 8 -1584"/>
                                          <a:gd name="T75" fmla="*/ 8 h 2225"/>
                                          <a:gd name="T76" fmla="+- 0 6357 4771"/>
                                          <a:gd name="T77" fmla="*/ T76 w 3206"/>
                                          <a:gd name="T78" fmla="+- 0 -9 -1584"/>
                                          <a:gd name="T79" fmla="*/ -9 h 2225"/>
                                          <a:gd name="T80" fmla="+- 0 6383 4771"/>
                                          <a:gd name="T81" fmla="*/ T80 w 3206"/>
                                          <a:gd name="T82" fmla="+- 0 317 -1584"/>
                                          <a:gd name="T83" fmla="*/ 317 h 2225"/>
                                          <a:gd name="T84" fmla="+- 0 6359 4771"/>
                                          <a:gd name="T85" fmla="*/ T84 w 3206"/>
                                          <a:gd name="T86" fmla="+- 0 324 -1584"/>
                                          <a:gd name="T87" fmla="*/ 324 h 2225"/>
                                          <a:gd name="T88" fmla="+- 0 6366 4771"/>
                                          <a:gd name="T89" fmla="*/ T88 w 3206"/>
                                          <a:gd name="T90" fmla="+- 0 348 -1584"/>
                                          <a:gd name="T91" fmla="*/ 348 h 2225"/>
                                          <a:gd name="T92" fmla="+- 0 6390 4771"/>
                                          <a:gd name="T93" fmla="*/ T92 w 3206"/>
                                          <a:gd name="T94" fmla="+- 0 341 -1584"/>
                                          <a:gd name="T95" fmla="*/ 341 h 2225"/>
                                          <a:gd name="T96" fmla="+- 0 6390 4771"/>
                                          <a:gd name="T97" fmla="*/ T96 w 3206"/>
                                          <a:gd name="T98" fmla="+- 0 324 -1584"/>
                                          <a:gd name="T99" fmla="*/ 324 h 2225"/>
                                          <a:gd name="T100" fmla="+- 0 7419 4771"/>
                                          <a:gd name="T101" fmla="*/ T100 w 3206"/>
                                          <a:gd name="T102" fmla="+- 0 -446 -1584"/>
                                          <a:gd name="T103" fmla="*/ -446 h 2225"/>
                                          <a:gd name="T104" fmla="+- 0 7394 4771"/>
                                          <a:gd name="T105" fmla="*/ T104 w 3206"/>
                                          <a:gd name="T106" fmla="+- 0 -439 -1584"/>
                                          <a:gd name="T107" fmla="*/ -439 h 2225"/>
                                          <a:gd name="T108" fmla="+- 0 7401 4771"/>
                                          <a:gd name="T109" fmla="*/ T108 w 3206"/>
                                          <a:gd name="T110" fmla="+- 0 -415 -1584"/>
                                          <a:gd name="T111" fmla="*/ -415 h 2225"/>
                                          <a:gd name="T112" fmla="+- 0 7425 4771"/>
                                          <a:gd name="T113" fmla="*/ T112 w 3206"/>
                                          <a:gd name="T114" fmla="+- 0 -422 -1584"/>
                                          <a:gd name="T115" fmla="*/ -422 h 2225"/>
                                          <a:gd name="T116" fmla="+- 0 7425 4771"/>
                                          <a:gd name="T117" fmla="*/ T116 w 3206"/>
                                          <a:gd name="T118" fmla="+- 0 -439 -1584"/>
                                          <a:gd name="T119" fmla="*/ -439 h 2225"/>
                                          <a:gd name="T120" fmla="+- 0 7970 4771"/>
                                          <a:gd name="T121" fmla="*/ T120 w 3206"/>
                                          <a:gd name="T122" fmla="+- 0 26 -1584"/>
                                          <a:gd name="T123" fmla="*/ 26 h 2225"/>
                                          <a:gd name="T124" fmla="+- 0 7946 4771"/>
                                          <a:gd name="T125" fmla="*/ T124 w 3206"/>
                                          <a:gd name="T126" fmla="+- 0 33 -1584"/>
                                          <a:gd name="T127" fmla="*/ 33 h 2225"/>
                                          <a:gd name="T128" fmla="+- 0 7953 4771"/>
                                          <a:gd name="T129" fmla="*/ T128 w 3206"/>
                                          <a:gd name="T130" fmla="+- 0 56 -1584"/>
                                          <a:gd name="T131" fmla="*/ 56 h 2225"/>
                                          <a:gd name="T132" fmla="+- 0 7977 4771"/>
                                          <a:gd name="T133" fmla="*/ T132 w 3206"/>
                                          <a:gd name="T134" fmla="+- 0 50 -1584"/>
                                          <a:gd name="T135" fmla="*/ 50 h 2225"/>
                                          <a:gd name="T136" fmla="+- 0 7977 4771"/>
                                          <a:gd name="T137" fmla="*/ T136 w 3206"/>
                                          <a:gd name="T138" fmla="+- 0 33 -1584"/>
                                          <a:gd name="T139" fmla="*/ 33 h 22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206" h="2225">
                                            <a:moveTo>
                                              <a:pt x="31" y="2200"/>
                                            </a:moveTo>
                                            <a:lnTo>
                                              <a:pt x="24" y="2193"/>
                                            </a:lnTo>
                                            <a:lnTo>
                                              <a:pt x="7" y="2193"/>
                                            </a:lnTo>
                                            <a:lnTo>
                                              <a:pt x="0" y="2200"/>
                                            </a:lnTo>
                                            <a:lnTo>
                                              <a:pt x="0" y="2217"/>
                                            </a:lnTo>
                                            <a:lnTo>
                                              <a:pt x="7" y="2224"/>
                                            </a:lnTo>
                                            <a:lnTo>
                                              <a:pt x="24" y="2224"/>
                                            </a:lnTo>
                                            <a:lnTo>
                                              <a:pt x="31" y="2217"/>
                                            </a:lnTo>
                                            <a:lnTo>
                                              <a:pt x="31" y="2208"/>
                                            </a:lnTo>
                                            <a:lnTo>
                                              <a:pt x="31" y="2200"/>
                                            </a:lnTo>
                                            <a:close/>
                                            <a:moveTo>
                                              <a:pt x="417" y="1545"/>
                                            </a:moveTo>
                                            <a:lnTo>
                                              <a:pt x="410" y="1538"/>
                                            </a:lnTo>
                                            <a:lnTo>
                                              <a:pt x="393" y="1538"/>
                                            </a:lnTo>
                                            <a:lnTo>
                                              <a:pt x="386" y="1545"/>
                                            </a:lnTo>
                                            <a:lnTo>
                                              <a:pt x="386" y="1562"/>
                                            </a:lnTo>
                                            <a:lnTo>
                                              <a:pt x="393" y="1569"/>
                                            </a:lnTo>
                                            <a:lnTo>
                                              <a:pt x="410" y="1569"/>
                                            </a:lnTo>
                                            <a:lnTo>
                                              <a:pt x="417" y="1562"/>
                                            </a:lnTo>
                                            <a:lnTo>
                                              <a:pt x="417" y="1553"/>
                                            </a:lnTo>
                                            <a:lnTo>
                                              <a:pt x="417" y="1545"/>
                                            </a:lnTo>
                                            <a:close/>
                                            <a:moveTo>
                                              <a:pt x="1323" y="7"/>
                                            </a:moveTo>
                                            <a:lnTo>
                                              <a:pt x="1316" y="0"/>
                                            </a:lnTo>
                                            <a:lnTo>
                                              <a:pt x="1299" y="0"/>
                                            </a:lnTo>
                                            <a:lnTo>
                                              <a:pt x="1292" y="7"/>
                                            </a:lnTo>
                                            <a:lnTo>
                                              <a:pt x="1292" y="24"/>
                                            </a:lnTo>
                                            <a:lnTo>
                                              <a:pt x="1299" y="30"/>
                                            </a:lnTo>
                                            <a:lnTo>
                                              <a:pt x="1316" y="30"/>
                                            </a:lnTo>
                                            <a:lnTo>
                                              <a:pt x="1323" y="24"/>
                                            </a:lnTo>
                                            <a:lnTo>
                                              <a:pt x="1323" y="15"/>
                                            </a:lnTo>
                                            <a:lnTo>
                                              <a:pt x="1323" y="7"/>
                                            </a:lnTo>
                                            <a:close/>
                                            <a:moveTo>
                                              <a:pt x="1586" y="1575"/>
                                            </a:moveTo>
                                            <a:lnTo>
                                              <a:pt x="1579" y="1568"/>
                                            </a:lnTo>
                                            <a:lnTo>
                                              <a:pt x="1562" y="1568"/>
                                            </a:lnTo>
                                            <a:lnTo>
                                              <a:pt x="1555" y="1575"/>
                                            </a:lnTo>
                                            <a:lnTo>
                                              <a:pt x="1555" y="1592"/>
                                            </a:lnTo>
                                            <a:lnTo>
                                              <a:pt x="1562" y="1599"/>
                                            </a:lnTo>
                                            <a:lnTo>
                                              <a:pt x="1579" y="1599"/>
                                            </a:lnTo>
                                            <a:lnTo>
                                              <a:pt x="1586" y="1592"/>
                                            </a:lnTo>
                                            <a:lnTo>
                                              <a:pt x="1586" y="1583"/>
                                            </a:lnTo>
                                            <a:lnTo>
                                              <a:pt x="1586" y="1575"/>
                                            </a:lnTo>
                                            <a:close/>
                                            <a:moveTo>
                                              <a:pt x="1619" y="1908"/>
                                            </a:moveTo>
                                            <a:lnTo>
                                              <a:pt x="1612" y="1901"/>
                                            </a:lnTo>
                                            <a:lnTo>
                                              <a:pt x="1595" y="1901"/>
                                            </a:lnTo>
                                            <a:lnTo>
                                              <a:pt x="1588" y="1908"/>
                                            </a:lnTo>
                                            <a:lnTo>
                                              <a:pt x="1588" y="1925"/>
                                            </a:lnTo>
                                            <a:lnTo>
                                              <a:pt x="1595" y="1932"/>
                                            </a:lnTo>
                                            <a:lnTo>
                                              <a:pt x="1612" y="1932"/>
                                            </a:lnTo>
                                            <a:lnTo>
                                              <a:pt x="1619" y="1925"/>
                                            </a:lnTo>
                                            <a:lnTo>
                                              <a:pt x="1619" y="1917"/>
                                            </a:lnTo>
                                            <a:lnTo>
                                              <a:pt x="1619" y="1908"/>
                                            </a:lnTo>
                                            <a:close/>
                                            <a:moveTo>
                                              <a:pt x="2654" y="1145"/>
                                            </a:moveTo>
                                            <a:lnTo>
                                              <a:pt x="2648" y="1138"/>
                                            </a:lnTo>
                                            <a:lnTo>
                                              <a:pt x="2630" y="1138"/>
                                            </a:lnTo>
                                            <a:lnTo>
                                              <a:pt x="2623" y="1145"/>
                                            </a:lnTo>
                                            <a:lnTo>
                                              <a:pt x="2623" y="1162"/>
                                            </a:lnTo>
                                            <a:lnTo>
                                              <a:pt x="2630" y="1169"/>
                                            </a:lnTo>
                                            <a:lnTo>
                                              <a:pt x="2648" y="1169"/>
                                            </a:lnTo>
                                            <a:lnTo>
                                              <a:pt x="2654" y="1162"/>
                                            </a:lnTo>
                                            <a:lnTo>
                                              <a:pt x="2654" y="1154"/>
                                            </a:lnTo>
                                            <a:lnTo>
                                              <a:pt x="2654" y="1145"/>
                                            </a:lnTo>
                                            <a:close/>
                                            <a:moveTo>
                                              <a:pt x="3206" y="1617"/>
                                            </a:moveTo>
                                            <a:lnTo>
                                              <a:pt x="3199" y="1610"/>
                                            </a:lnTo>
                                            <a:lnTo>
                                              <a:pt x="3182" y="1610"/>
                                            </a:lnTo>
                                            <a:lnTo>
                                              <a:pt x="3175" y="1617"/>
                                            </a:lnTo>
                                            <a:lnTo>
                                              <a:pt x="3175" y="1634"/>
                                            </a:lnTo>
                                            <a:lnTo>
                                              <a:pt x="3182" y="1640"/>
                                            </a:lnTo>
                                            <a:lnTo>
                                              <a:pt x="3199" y="1640"/>
                                            </a:lnTo>
                                            <a:lnTo>
                                              <a:pt x="3206" y="1634"/>
                                            </a:lnTo>
                                            <a:lnTo>
                                              <a:pt x="3206" y="1625"/>
                                            </a:lnTo>
                                            <a:lnTo>
                                              <a:pt x="3206" y="1617"/>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Text Box 89"/>
                                    <wps:cNvSpPr txBox="1">
                                      <a:spLocks noChangeArrowheads="1"/>
                                    </wps:cNvSpPr>
                                    <wps:spPr bwMode="auto">
                                      <a:xfrm>
                                        <a:off x="6000" y="-1374"/>
                                        <a:ext cx="298"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EF62E"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wps:txbx>
                                    <wps:bodyPr rot="0" vert="horz" wrap="square" lIns="0" tIns="0" rIns="0" bIns="0" anchor="t" anchorCtr="0" upright="1">
                                      <a:noAutofit/>
                                    </wps:bodyPr>
                                  </wps:wsp>
                                  <wps:wsp>
                                    <wps:cNvPr id="21" name="Text Box 90"/>
                                    <wps:cNvSpPr txBox="1">
                                      <a:spLocks noChangeArrowheads="1"/>
                                    </wps:cNvSpPr>
                                    <wps:spPr bwMode="auto">
                                      <a:xfrm>
                                        <a:off x="7153" y="-583"/>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7633D"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22" name="Text Box 91"/>
                                    <wps:cNvSpPr txBox="1">
                                      <a:spLocks noChangeArrowheads="1"/>
                                    </wps:cNvSpPr>
                                    <wps:spPr bwMode="auto">
                                      <a:xfrm>
                                        <a:off x="7489" y="-629"/>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1E961" w14:textId="77777777" w:rsidR="002E26F6" w:rsidRDefault="002E26F6" w:rsidP="002E26F6">
                                          <w:pPr>
                                            <w:spacing w:line="137" w:lineRule="exact"/>
                                            <w:rPr>
                                              <w:b/>
                                              <w:i/>
                                              <w:sz w:val="12"/>
                                            </w:rPr>
                                          </w:pPr>
                                          <w:r>
                                            <w:rPr>
                                              <w:b/>
                                              <w:i/>
                                              <w:w w:val="104"/>
                                              <w:sz w:val="12"/>
                                            </w:rPr>
                                            <w:t>E</w:t>
                                          </w:r>
                                        </w:p>
                                      </w:txbxContent>
                                    </wps:txbx>
                                    <wps:bodyPr rot="0" vert="horz" wrap="square" lIns="0" tIns="0" rIns="0" bIns="0" anchor="t" anchorCtr="0" upright="1">
                                      <a:noAutofit/>
                                    </wps:bodyPr>
                                  </wps:wsp>
                                  <wps:wsp>
                                    <wps:cNvPr id="23" name="Text Box 92"/>
                                    <wps:cNvSpPr txBox="1">
                                      <a:spLocks noChangeArrowheads="1"/>
                                    </wps:cNvSpPr>
                                    <wps:spPr bwMode="auto">
                                      <a:xfrm>
                                        <a:off x="7328" y="-389"/>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F7ED5"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24" name="Text Box 93"/>
                                    <wps:cNvSpPr txBox="1">
                                      <a:spLocks noChangeArrowheads="1"/>
                                    </wps:cNvSpPr>
                                    <wps:spPr bwMode="auto">
                                      <a:xfrm>
                                        <a:off x="5318" y="-215"/>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03894" w14:textId="77777777" w:rsidR="002E26F6" w:rsidRDefault="002E26F6" w:rsidP="002E26F6">
                                          <w:pPr>
                                            <w:spacing w:line="137" w:lineRule="exact"/>
                                            <w:rPr>
                                              <w:sz w:val="12"/>
                                            </w:rPr>
                                          </w:pPr>
                                          <w:r>
                                            <w:rPr>
                                              <w:w w:val="104"/>
                                              <w:sz w:val="12"/>
                                            </w:rPr>
                                            <w:t>1</w:t>
                                          </w:r>
                                        </w:p>
                                      </w:txbxContent>
                                    </wps:txbx>
                                    <wps:bodyPr rot="0" vert="horz" wrap="square" lIns="0" tIns="0" rIns="0" bIns="0" anchor="t" anchorCtr="0" upright="1">
                                      <a:noAutofit/>
                                    </wps:bodyPr>
                                  </wps:wsp>
                                  <wps:wsp>
                                    <wps:cNvPr id="25" name="Text Box 94"/>
                                    <wps:cNvSpPr txBox="1">
                                      <a:spLocks noChangeArrowheads="1"/>
                                    </wps:cNvSpPr>
                                    <wps:spPr bwMode="auto">
                                      <a:xfrm>
                                        <a:off x="4988" y="-93"/>
                                        <a:ext cx="10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68C16" w14:textId="77777777" w:rsidR="002E26F6" w:rsidRDefault="002E26F6" w:rsidP="002E26F6">
                                          <w:pPr>
                                            <w:spacing w:line="137" w:lineRule="exact"/>
                                            <w:rPr>
                                              <w:b/>
                                              <w:i/>
                                              <w:sz w:val="12"/>
                                            </w:rPr>
                                          </w:pPr>
                                          <w:r>
                                            <w:rPr>
                                              <w:b/>
                                              <w:i/>
                                              <w:w w:val="104"/>
                                              <w:sz w:val="12"/>
                                            </w:rPr>
                                            <w:t>B</w:t>
                                          </w:r>
                                        </w:p>
                                      </w:txbxContent>
                                    </wps:txbx>
                                    <wps:bodyPr rot="0" vert="horz" wrap="square" lIns="0" tIns="0" rIns="0" bIns="0" anchor="t" anchorCtr="0" upright="1">
                                      <a:noAutofit/>
                                    </wps:bodyPr>
                                  </wps:wsp>
                                  <wps:wsp>
                                    <wps:cNvPr id="26" name="Text Box 95"/>
                                    <wps:cNvSpPr txBox="1">
                                      <a:spLocks noChangeArrowheads="1"/>
                                    </wps:cNvSpPr>
                                    <wps:spPr bwMode="auto">
                                      <a:xfrm>
                                        <a:off x="5196" y="32"/>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9EC5C" w14:textId="77777777" w:rsidR="002E26F6" w:rsidRDefault="002E26F6" w:rsidP="002E26F6">
                                          <w:pPr>
                                            <w:spacing w:line="137" w:lineRule="exact"/>
                                            <w:rPr>
                                              <w:sz w:val="12"/>
                                            </w:rPr>
                                          </w:pPr>
                                          <w:r>
                                            <w:rPr>
                                              <w:w w:val="104"/>
                                              <w:sz w:val="12"/>
                                            </w:rPr>
                                            <w:t>2</w:t>
                                          </w:r>
                                        </w:p>
                                      </w:txbxContent>
                                    </wps:txbx>
                                    <wps:bodyPr rot="0" vert="horz" wrap="square" lIns="0" tIns="0" rIns="0" bIns="0" anchor="t" anchorCtr="0" upright="1">
                                      <a:noAutofit/>
                                    </wps:bodyPr>
                                  </wps:wsp>
                                  <wps:wsp>
                                    <wps:cNvPr id="27" name="Text Box 96"/>
                                    <wps:cNvSpPr txBox="1">
                                      <a:spLocks noChangeArrowheads="1"/>
                                    </wps:cNvSpPr>
                                    <wps:spPr bwMode="auto">
                                      <a:xfrm>
                                        <a:off x="6151" y="18"/>
                                        <a:ext cx="11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4ADC2" w14:textId="77777777" w:rsidR="002E26F6" w:rsidRDefault="002E26F6" w:rsidP="002E26F6">
                                          <w:pPr>
                                            <w:spacing w:line="137" w:lineRule="exact"/>
                                            <w:rPr>
                                              <w:b/>
                                              <w:i/>
                                              <w:sz w:val="12"/>
                                            </w:rPr>
                                          </w:pPr>
                                          <w:r>
                                            <w:rPr>
                                              <w:b/>
                                              <w:i/>
                                              <w:w w:val="104"/>
                                              <w:sz w:val="12"/>
                                            </w:rPr>
                                            <w:t>D</w:t>
                                          </w:r>
                                        </w:p>
                                      </w:txbxContent>
                                    </wps:txbx>
                                    <wps:bodyPr rot="0" vert="horz" wrap="square" lIns="0" tIns="0" rIns="0" bIns="0" anchor="t" anchorCtr="0" upright="1">
                                      <a:noAutofit/>
                                    </wps:bodyPr>
                                  </wps:wsp>
                                  <wps:wsp>
                                    <wps:cNvPr id="28" name="Text Box 97"/>
                                    <wps:cNvSpPr txBox="1">
                                      <a:spLocks noChangeArrowheads="1"/>
                                    </wps:cNvSpPr>
                                    <wps:spPr bwMode="auto">
                                      <a:xfrm>
                                        <a:off x="6336" y="390"/>
                                        <a:ext cx="11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9B8CC" w14:textId="77777777" w:rsidR="002E26F6" w:rsidRDefault="002E26F6" w:rsidP="002E26F6">
                                          <w:pPr>
                                            <w:spacing w:line="137" w:lineRule="exact"/>
                                            <w:rPr>
                                              <w:b/>
                                              <w:i/>
                                              <w:sz w:val="12"/>
                                            </w:rPr>
                                          </w:pPr>
                                          <w:r>
                                            <w:rPr>
                                              <w:b/>
                                              <w:i/>
                                              <w:w w:val="104"/>
                                              <w:sz w:val="12"/>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5378F9" id="Group 16" o:spid="_x0000_s1052" style="position:absolute;margin-left:238.55pt;margin-top:585.3pt;width:160.3pt;height:111.25pt;z-index:251680768;mso-position-horizontal-relative:page" coordorigin="4771,-1584" coordsize="3206,2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">
                            <v:shape id="AutoShape 86" o:spid="_x0000_s1053" style="position:absolute;left:5994;top:-1463;width:209;height:58;visibility:visible;mso-wrap-style:square;v-text-anchor:top" coordsize="20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" path="m110,55l82,57,53,54,26,47,,35m208,l188,20,164,36,138,48r-28,7e" filled="f" strokecolor="#404040" strokeweight=".18119mm">
                              <v:path arrowok="t" o:connecttype="custom" o:connectlocs="110,-1407;82,-1405;53,-1408;26,-1415;0,-1427;208,-1462;188,-1442;164,-1426;138,-1414;110,-1407" o:connectangles="0,0,0,0,0,0,0,0,0,0"/>
                            </v:shape>
                            <v:shape id="AutoShape 87" o:spid="_x0000_s1054" style="position:absolute;left:4786;top:-1569;width:3175;height:2194;visibility:visible;mso-wrap-style:square;v-text-anchor:top" coordsize="3175,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" path="m1291,l386,1538t,l3174,1610m1291,l3174,1610m2623,1139l1554,1568m,2193l1554,1568m386,1538l,2193t,l3174,1610m1291,r296,1902m1959,647r75,-88m769,773r100,59e" filled="f" strokeweight=".18119mm">
                              <v:path arrowok="t" o:connecttype="custom" o:connectlocs="1291,-1569;386,-31;386,-31;3174,41;1291,-1569;3174,41;2623,-430;1554,-1;0,624;1554,-1;386,-31;0,624;0,624;3174,41;1291,-1569;1587,333;1959,-922;2034,-1010;769,-796;869,-737" o:connectangles="0,0,0,0,0,0,0,0,0,0,0,0,0,0,0,0,0,0,0,0"/>
                            </v:shape>
                            <v:shape id="AutoShape 88" o:spid="_x0000_s1055" style="position:absolute;left:4771;top:-1585;width:3206;height:2225;visibility:visible;mso-wrap-style:square;v-text-anchor:top" coordsize="3206,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" path="m31,2200r-7,-7l7,2193r-7,7l,2217r7,7l24,2224r7,-7l31,2208r,-8xm417,1545r-7,-7l393,1538r-7,7l386,1562r7,7l410,1569r7,-7l417,1553r,-8xm1323,7l1316,r-17,l1292,7r,17l1299,30r17,l1323,24r,-9l1323,7xm1586,1575r-7,-7l1562,1568r-7,7l1555,1592r7,7l1579,1599r7,-7l1586,1583r,-8xm1619,1908r-7,-7l1595,1901r-7,7l1588,1925r7,7l1612,1932r7,-7l1619,1917r,-9xm2654,1145r-6,-7l2630,1138r-7,7l2623,1162r7,7l2648,1169r6,-7l2654,1154r,-9xm3206,1617r-7,-7l3182,1610r-7,7l3175,1634r7,6l3199,1640r7,-6l3206,1625r,-8xe" fillcolor="navy" stroked="f">
                              <v:path arrowok="t" o:connecttype="custom" o:connectlocs="24,609;0,616;7,640;31,633;31,616;410,-46;386,-39;393,-15;417,-22;417,-39;1316,-1584;1292,-1577;1299,-1554;1323,-1560;1323,-1577;1579,-16;1555,-9;1562,15;1586,8;1586,-9;1612,317;1588,324;1595,348;1619,341;1619,324;2648,-446;2623,-439;2630,-415;2654,-422;2654,-439;3199,26;3175,33;3182,56;3206,50;3206,33" o:connectangles="0,0,0,0,0,0,0,0,0,0,0,0,0,0,0,0,0,0,0,0,0,0,0,0,0,0,0,0,0,0,0,0,0,0,0"/>
                            </v:shape>
                            <v:shape id="Text Box 89" o:spid="_x0000_s1056" type="#_x0000_t202" style="position:absolute;left:6000;top:-1374;width:298;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036EF62E" w14:textId="77777777" w:rsidR="002E26F6" w:rsidRDefault="002E26F6" w:rsidP="002E26F6">
                                    <w:pPr>
                                      <w:spacing w:line="147" w:lineRule="exact"/>
                                      <w:rPr>
                                        <w:sz w:val="12"/>
                                      </w:rPr>
                                    </w:pPr>
                                    <w:r>
                                      <w:rPr>
                                        <w:position w:val="1"/>
                                        <w:sz w:val="12"/>
                                      </w:rPr>
                                      <w:t xml:space="preserve">1    </w:t>
                                    </w:r>
                                    <w:r>
                                      <w:rPr>
                                        <w:spacing w:val="3"/>
                                        <w:position w:val="1"/>
                                        <w:sz w:val="12"/>
                                      </w:rPr>
                                      <w:t xml:space="preserve"> </w:t>
                                    </w:r>
                                    <w:r>
                                      <w:rPr>
                                        <w:w w:val="105"/>
                                        <w:sz w:val="12"/>
                                      </w:rPr>
                                      <w:t>2</w:t>
                                    </w:r>
                                  </w:p>
                                </w:txbxContent>
                              </v:textbox>
                            </v:shape>
                            <v:shape id="Text Box 90" o:spid="_x0000_s1057" type="#_x0000_t202" style="position:absolute;left:7153;top:-583;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0417633D" w14:textId="77777777" w:rsidR="002E26F6" w:rsidRDefault="002E26F6" w:rsidP="002E26F6">
                                    <w:pPr>
                                      <w:spacing w:line="137" w:lineRule="exact"/>
                                      <w:rPr>
                                        <w:sz w:val="12"/>
                                      </w:rPr>
                                    </w:pPr>
                                    <w:r>
                                      <w:rPr>
                                        <w:w w:val="104"/>
                                        <w:sz w:val="12"/>
                                      </w:rPr>
                                      <w:t>1</w:t>
                                    </w:r>
                                  </w:p>
                                </w:txbxContent>
                              </v:textbox>
                            </v:shape>
                            <v:shape id="Text Box 91" o:spid="_x0000_s1058" type="#_x0000_t202" style="position:absolute;left:7489;top:-629;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0871E961" w14:textId="77777777" w:rsidR="002E26F6" w:rsidRDefault="002E26F6" w:rsidP="002E26F6">
                                    <w:pPr>
                                      <w:spacing w:line="137" w:lineRule="exact"/>
                                      <w:rPr>
                                        <w:b/>
                                        <w:i/>
                                        <w:sz w:val="12"/>
                                      </w:rPr>
                                    </w:pPr>
                                    <w:r>
                                      <w:rPr>
                                        <w:b/>
                                        <w:i/>
                                        <w:w w:val="104"/>
                                        <w:sz w:val="12"/>
                                      </w:rPr>
                                      <w:t>E</w:t>
                                    </w:r>
                                  </w:p>
                                </w:txbxContent>
                              </v:textbox>
                            </v:shape>
                            <v:shape id="Text Box 92" o:spid="_x0000_s1059" type="#_x0000_t202" style="position:absolute;left:7328;top:-389;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12DF7ED5" w14:textId="77777777" w:rsidR="002E26F6" w:rsidRDefault="002E26F6" w:rsidP="002E26F6">
                                    <w:pPr>
                                      <w:spacing w:line="137" w:lineRule="exact"/>
                                      <w:rPr>
                                        <w:sz w:val="12"/>
                                      </w:rPr>
                                    </w:pPr>
                                    <w:r>
                                      <w:rPr>
                                        <w:w w:val="104"/>
                                        <w:sz w:val="12"/>
                                      </w:rPr>
                                      <w:t>2</w:t>
                                    </w:r>
                                  </w:p>
                                </w:txbxContent>
                              </v:textbox>
                            </v:shape>
                            <v:shape id="Text Box 93" o:spid="_x0000_s1060" type="#_x0000_t202" style="position:absolute;left:5318;top:-215;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70003894" w14:textId="77777777" w:rsidR="002E26F6" w:rsidRDefault="002E26F6" w:rsidP="002E26F6">
                                    <w:pPr>
                                      <w:spacing w:line="137" w:lineRule="exact"/>
                                      <w:rPr>
                                        <w:sz w:val="12"/>
                                      </w:rPr>
                                    </w:pPr>
                                    <w:r>
                                      <w:rPr>
                                        <w:w w:val="104"/>
                                        <w:sz w:val="12"/>
                                      </w:rPr>
                                      <w:t>1</w:t>
                                    </w:r>
                                  </w:p>
                                </w:txbxContent>
                              </v:textbox>
                            </v:shape>
                            <v:shape id="Text Box 94" o:spid="_x0000_s1061" type="#_x0000_t202" style="position:absolute;left:4988;top:-93;width:104;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0E768C16" w14:textId="77777777" w:rsidR="002E26F6" w:rsidRDefault="002E26F6" w:rsidP="002E26F6">
                                    <w:pPr>
                                      <w:spacing w:line="137" w:lineRule="exact"/>
                                      <w:rPr>
                                        <w:b/>
                                        <w:i/>
                                        <w:sz w:val="12"/>
                                      </w:rPr>
                                    </w:pPr>
                                    <w:r>
                                      <w:rPr>
                                        <w:b/>
                                        <w:i/>
                                        <w:w w:val="104"/>
                                        <w:sz w:val="12"/>
                                      </w:rPr>
                                      <w:t>B</w:t>
                                    </w:r>
                                  </w:p>
                                </w:txbxContent>
                              </v:textbox>
                            </v:shape>
                            <v:shape id="Text Box 95" o:spid="_x0000_s1062" type="#_x0000_t202" style="position:absolute;left:5196;top:32;width:83;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2599EC5C" w14:textId="77777777" w:rsidR="002E26F6" w:rsidRDefault="002E26F6" w:rsidP="002E26F6">
                                    <w:pPr>
                                      <w:spacing w:line="137" w:lineRule="exact"/>
                                      <w:rPr>
                                        <w:sz w:val="12"/>
                                      </w:rPr>
                                    </w:pPr>
                                    <w:r>
                                      <w:rPr>
                                        <w:w w:val="104"/>
                                        <w:sz w:val="12"/>
                                      </w:rPr>
                                      <w:t>2</w:t>
                                    </w:r>
                                  </w:p>
                                </w:txbxContent>
                              </v:textbox>
                            </v:shape>
                            <v:shape id="Text Box 96" o:spid="_x0000_s1063" type="#_x0000_t202" style="position:absolute;left:6151;top:18;width:111;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23C4ADC2" w14:textId="77777777" w:rsidR="002E26F6" w:rsidRDefault="002E26F6" w:rsidP="002E26F6">
                                    <w:pPr>
                                      <w:spacing w:line="137" w:lineRule="exact"/>
                                      <w:rPr>
                                        <w:b/>
                                        <w:i/>
                                        <w:sz w:val="12"/>
                                      </w:rPr>
                                    </w:pPr>
                                    <w:r>
                                      <w:rPr>
                                        <w:b/>
                                        <w:i/>
                                        <w:w w:val="104"/>
                                        <w:sz w:val="12"/>
                                      </w:rPr>
                                      <w:t>D</w:t>
                                    </w:r>
                                  </w:p>
                                </w:txbxContent>
                              </v:textbox>
                            </v:shape>
                            <v:shape id="Text Box 97" o:spid="_x0000_s1064" type="#_x0000_t202" style="position:absolute;left:6336;top:390;width:11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0A19B8CC" w14:textId="77777777" w:rsidR="002E26F6" w:rsidRDefault="002E26F6" w:rsidP="002E26F6">
                                    <w:pPr>
                                      <w:spacing w:line="137" w:lineRule="exact"/>
                                      <w:rPr>
                                        <w:b/>
                                        <w:i/>
                                        <w:sz w:val="12"/>
                                      </w:rPr>
                                    </w:pPr>
                                    <w:r>
                                      <w:rPr>
                                        <w:b/>
                                        <w:i/>
                                        <w:w w:val="104"/>
                                        <w:sz w:val="12"/>
                                      </w:rPr>
                                      <w:t>H</w:t>
                                    </w:r>
                                  </w:p>
                                </w:txbxContent>
                              </v:textbox>
                            </v:shape>
                            <w10:wrap anchorx="page"/>
                          </v:group>
                        </w:pict>
                      </mc:Fallback>
                    </mc:AlternateContent>
                  </w:r>
                </w:p>
                <w:p w14:paraId="1282683E" w14:textId="77777777" w:rsidR="00716D69" w:rsidRDefault="00716D69" w:rsidP="003E7688">
                  <w:pPr>
                    <w:rPr>
                      <w:sz w:val="26"/>
                      <w:szCs w:val="26"/>
                      <w:lang w:val="sv-SE"/>
                    </w:rPr>
                  </w:pPr>
                </w:p>
                <w:p w14:paraId="2FE5DBE1" w14:textId="77777777" w:rsidR="002E26F6" w:rsidRDefault="002E26F6" w:rsidP="003E7688">
                  <w:pPr>
                    <w:rPr>
                      <w:sz w:val="26"/>
                      <w:szCs w:val="26"/>
                      <w:lang w:val="sv-SE"/>
                    </w:rPr>
                  </w:pPr>
                </w:p>
                <w:p w14:paraId="203119E9" w14:textId="77777777" w:rsidR="002E26F6" w:rsidRDefault="002E26F6" w:rsidP="003E7688">
                  <w:pPr>
                    <w:rPr>
                      <w:sz w:val="26"/>
                      <w:szCs w:val="26"/>
                      <w:lang w:val="sv-SE"/>
                    </w:rPr>
                  </w:pPr>
                </w:p>
                <w:p w14:paraId="16BBCAF3" w14:textId="77777777" w:rsidR="002E26F6" w:rsidRDefault="002E26F6" w:rsidP="003E7688">
                  <w:pPr>
                    <w:rPr>
                      <w:sz w:val="26"/>
                      <w:szCs w:val="26"/>
                      <w:lang w:val="sv-SE"/>
                    </w:rPr>
                  </w:pPr>
                </w:p>
                <w:p w14:paraId="3D6594CF" w14:textId="77777777" w:rsidR="002E26F6" w:rsidRDefault="002E26F6" w:rsidP="003E7688">
                  <w:pPr>
                    <w:rPr>
                      <w:sz w:val="26"/>
                      <w:szCs w:val="26"/>
                      <w:lang w:val="sv-SE"/>
                    </w:rPr>
                  </w:pPr>
                </w:p>
                <w:p w14:paraId="7D0A9C71" w14:textId="77777777" w:rsidR="002E26F6" w:rsidRDefault="002E26F6" w:rsidP="003E7688">
                  <w:pPr>
                    <w:rPr>
                      <w:sz w:val="26"/>
                      <w:szCs w:val="26"/>
                      <w:lang w:val="sv-SE"/>
                    </w:rPr>
                  </w:pPr>
                </w:p>
                <w:p w14:paraId="1B2093B0" w14:textId="77777777" w:rsidR="00716D69" w:rsidRDefault="00716D69" w:rsidP="003E7688">
                  <w:pPr>
                    <w:rPr>
                      <w:sz w:val="26"/>
                      <w:szCs w:val="26"/>
                      <w:lang w:val="sv-SE"/>
                    </w:rPr>
                  </w:pPr>
                </w:p>
              </w:tc>
            </w:tr>
          </w:tbl>
          <w:p w14:paraId="4DCA68B1" w14:textId="77777777" w:rsidR="00716D69" w:rsidRDefault="00716D69" w:rsidP="003E7688">
            <w:pPr>
              <w:rPr>
                <w:sz w:val="26"/>
                <w:szCs w:val="26"/>
                <w:lang w:val="sv-SE"/>
              </w:rPr>
            </w:pPr>
          </w:p>
        </w:tc>
        <w:tc>
          <w:tcPr>
            <w:tcW w:w="487" w:type="pct"/>
            <w:vMerge w:val="restart"/>
          </w:tcPr>
          <w:p w14:paraId="691F3B2B" w14:textId="77777777" w:rsidR="00716D69" w:rsidRPr="00716D69" w:rsidRDefault="00716D69" w:rsidP="003E7688">
            <w:pPr>
              <w:ind w:left="-142"/>
              <w:jc w:val="center"/>
              <w:rPr>
                <w:i/>
                <w:sz w:val="26"/>
                <w:szCs w:val="26"/>
                <w:lang w:val="vi-VN"/>
              </w:rPr>
            </w:pPr>
          </w:p>
          <w:p w14:paraId="6E2DDDE6" w14:textId="77777777" w:rsidR="00716D69" w:rsidRPr="00716D69" w:rsidRDefault="00716D69" w:rsidP="003E7688">
            <w:pPr>
              <w:ind w:left="-142"/>
              <w:jc w:val="center"/>
              <w:rPr>
                <w:i/>
                <w:sz w:val="26"/>
                <w:szCs w:val="26"/>
                <w:lang w:val="vi-VN"/>
              </w:rPr>
            </w:pPr>
          </w:p>
          <w:p w14:paraId="70A6B55E" w14:textId="77777777" w:rsidR="00716D69" w:rsidRPr="00716D69" w:rsidRDefault="001C79D5" w:rsidP="003E7688">
            <w:pPr>
              <w:ind w:left="-142"/>
              <w:jc w:val="center"/>
              <w:rPr>
                <w:i/>
                <w:sz w:val="26"/>
                <w:szCs w:val="26"/>
              </w:rPr>
            </w:pPr>
            <w:r>
              <w:rPr>
                <w:i/>
                <w:sz w:val="26"/>
                <w:szCs w:val="26"/>
              </w:rPr>
              <w:t>0,</w:t>
            </w:r>
            <w:r w:rsidR="00716D69" w:rsidRPr="00716D69">
              <w:rPr>
                <w:i/>
                <w:sz w:val="26"/>
                <w:szCs w:val="26"/>
              </w:rPr>
              <w:t>5</w:t>
            </w:r>
          </w:p>
          <w:p w14:paraId="4688B7E1" w14:textId="77777777" w:rsidR="00716D69" w:rsidRPr="00716D69" w:rsidRDefault="00716D69" w:rsidP="003E7688">
            <w:pPr>
              <w:ind w:left="-142"/>
              <w:jc w:val="center"/>
              <w:rPr>
                <w:i/>
                <w:sz w:val="26"/>
                <w:szCs w:val="26"/>
              </w:rPr>
            </w:pPr>
          </w:p>
          <w:p w14:paraId="06031FC3" w14:textId="77777777" w:rsidR="00716D69" w:rsidRPr="00716D69" w:rsidRDefault="00716D69" w:rsidP="003E7688">
            <w:pPr>
              <w:ind w:left="-142"/>
              <w:jc w:val="center"/>
              <w:rPr>
                <w:i/>
                <w:sz w:val="26"/>
                <w:szCs w:val="26"/>
              </w:rPr>
            </w:pPr>
          </w:p>
          <w:p w14:paraId="40E63A55" w14:textId="77777777" w:rsidR="00716D69" w:rsidRPr="00716D69" w:rsidRDefault="00716D69" w:rsidP="003E7688">
            <w:pPr>
              <w:ind w:left="-142"/>
              <w:jc w:val="center"/>
              <w:rPr>
                <w:i/>
                <w:sz w:val="26"/>
                <w:szCs w:val="26"/>
              </w:rPr>
            </w:pPr>
          </w:p>
          <w:p w14:paraId="5B589516" w14:textId="77777777" w:rsidR="00716D69" w:rsidRPr="00716D69" w:rsidRDefault="00716D69" w:rsidP="003E7688">
            <w:pPr>
              <w:ind w:left="-142"/>
              <w:jc w:val="center"/>
              <w:rPr>
                <w:i/>
                <w:sz w:val="26"/>
                <w:szCs w:val="26"/>
              </w:rPr>
            </w:pPr>
          </w:p>
          <w:p w14:paraId="705C4E65" w14:textId="77777777" w:rsidR="00716D69" w:rsidRPr="00716D69" w:rsidRDefault="00716D69" w:rsidP="003E7688">
            <w:pPr>
              <w:ind w:left="-142"/>
              <w:jc w:val="center"/>
              <w:rPr>
                <w:i/>
                <w:sz w:val="26"/>
                <w:szCs w:val="26"/>
              </w:rPr>
            </w:pPr>
          </w:p>
          <w:p w14:paraId="20387DFE" w14:textId="77777777" w:rsidR="00716D69" w:rsidRPr="00716D69" w:rsidRDefault="00716D69" w:rsidP="003E7688">
            <w:pPr>
              <w:ind w:left="-142"/>
              <w:jc w:val="center"/>
              <w:rPr>
                <w:i/>
                <w:sz w:val="26"/>
                <w:szCs w:val="26"/>
              </w:rPr>
            </w:pPr>
          </w:p>
          <w:p w14:paraId="32463225" w14:textId="77777777" w:rsidR="00716D69" w:rsidRPr="00716D69" w:rsidRDefault="00716D69" w:rsidP="003E7688">
            <w:pPr>
              <w:ind w:left="-142"/>
              <w:jc w:val="center"/>
              <w:rPr>
                <w:i/>
                <w:sz w:val="26"/>
                <w:szCs w:val="26"/>
              </w:rPr>
            </w:pPr>
          </w:p>
          <w:p w14:paraId="49FE8A1C" w14:textId="77777777" w:rsidR="00716D69" w:rsidRPr="00716D69" w:rsidRDefault="00716D69" w:rsidP="003E7688">
            <w:pPr>
              <w:ind w:left="-142"/>
              <w:jc w:val="center"/>
              <w:rPr>
                <w:i/>
                <w:sz w:val="26"/>
                <w:szCs w:val="26"/>
              </w:rPr>
            </w:pPr>
          </w:p>
          <w:p w14:paraId="450537C0" w14:textId="77777777" w:rsidR="00716D69" w:rsidRPr="00716D69" w:rsidRDefault="00716D69" w:rsidP="003E7688">
            <w:pPr>
              <w:ind w:left="-142"/>
              <w:jc w:val="center"/>
              <w:rPr>
                <w:i/>
                <w:sz w:val="26"/>
                <w:szCs w:val="26"/>
              </w:rPr>
            </w:pPr>
          </w:p>
          <w:p w14:paraId="7438A9F2" w14:textId="77777777" w:rsidR="00716D69" w:rsidRPr="00716D69" w:rsidRDefault="00716D69" w:rsidP="003E7688">
            <w:pPr>
              <w:ind w:left="-142"/>
              <w:jc w:val="center"/>
              <w:rPr>
                <w:i/>
                <w:sz w:val="26"/>
                <w:szCs w:val="26"/>
              </w:rPr>
            </w:pPr>
          </w:p>
          <w:p w14:paraId="3CDCAA04" w14:textId="77777777" w:rsidR="00716D69" w:rsidRPr="00716D69" w:rsidRDefault="00716D69" w:rsidP="003E7688">
            <w:pPr>
              <w:ind w:left="-142"/>
              <w:jc w:val="center"/>
              <w:rPr>
                <w:i/>
                <w:sz w:val="26"/>
                <w:szCs w:val="26"/>
              </w:rPr>
            </w:pPr>
            <w:r w:rsidRPr="00716D69">
              <w:rPr>
                <w:i/>
                <w:sz w:val="26"/>
                <w:szCs w:val="26"/>
              </w:rPr>
              <w:t>0,5</w:t>
            </w:r>
          </w:p>
        </w:tc>
      </w:tr>
      <w:tr w:rsidR="00716D69" w14:paraId="3EE39773" w14:textId="77777777" w:rsidTr="00C73B63">
        <w:tc>
          <w:tcPr>
            <w:tcW w:w="559" w:type="pct"/>
            <w:vMerge/>
          </w:tcPr>
          <w:p w14:paraId="76A251FC" w14:textId="77777777" w:rsidR="00716D69" w:rsidRDefault="00716D69" w:rsidP="003E7688">
            <w:pPr>
              <w:ind w:left="-142"/>
              <w:jc w:val="center"/>
              <w:rPr>
                <w:b/>
                <w:sz w:val="26"/>
                <w:szCs w:val="26"/>
              </w:rPr>
            </w:pPr>
          </w:p>
        </w:tc>
        <w:tc>
          <w:tcPr>
            <w:tcW w:w="3954" w:type="pct"/>
          </w:tcPr>
          <w:p w14:paraId="4C3025A9" w14:textId="77777777" w:rsidR="00716D69" w:rsidRDefault="00716D69" w:rsidP="003E7688">
            <w:pPr>
              <w:spacing w:line="288" w:lineRule="auto"/>
              <w:rPr>
                <w:sz w:val="26"/>
                <w:szCs w:val="26"/>
                <w:lang w:val="fr-FR"/>
              </w:rPr>
            </w:pPr>
            <w:r>
              <w:rPr>
                <w:b/>
                <w:sz w:val="26"/>
                <w:szCs w:val="26"/>
                <w:lang w:val="vi-VN"/>
              </w:rPr>
              <w:t>a</w:t>
            </w:r>
            <w:r>
              <w:rPr>
                <w:b/>
                <w:sz w:val="26"/>
                <w:szCs w:val="26"/>
                <w:lang w:val="fr-FR"/>
              </w:rPr>
              <w:t>.</w:t>
            </w:r>
            <w:r>
              <w:rPr>
                <w:sz w:val="26"/>
                <w:szCs w:val="26"/>
                <w:lang w:val="vi-VN"/>
              </w:rPr>
              <w:t xml:space="preserve"> Xét </w:t>
            </w:r>
            <w:r>
              <w:rPr>
                <w:rFonts w:asciiTheme="minorHAnsi" w:hAnsiTheme="minorHAnsi"/>
                <w:position w:val="-4"/>
                <w:sz w:val="26"/>
                <w:szCs w:val="26"/>
                <w:lang w:val="vi-VN"/>
              </w:rPr>
              <w:object w:dxaOrig="705" w:dyaOrig="255" w14:anchorId="632E5A29">
                <v:shape id="_x0000_i1051" type="#_x0000_t75" style="width:35.25pt;height:12.75pt;visibility:visible;mso-wrap-distance-left:0;mso-wrap-distance-right:0" o:ole="">
                  <v:imagedata r:id="rId56" o:title="" embosscolor="white"/>
                </v:shape>
                <o:OLEObject Type="Embed" ProgID="Equation.DSMT4" ShapeID="_x0000_i1051" DrawAspect="Content" ObjectID="_1786624673" r:id="rId57"/>
              </w:object>
            </w:r>
            <w:r>
              <w:rPr>
                <w:sz w:val="26"/>
                <w:szCs w:val="26"/>
                <w:lang w:val="fr-FR"/>
              </w:rPr>
              <w:t xml:space="preserve"> </w:t>
            </w:r>
            <w:r>
              <w:rPr>
                <w:rFonts w:eastAsia="Times"/>
                <w:sz w:val="26"/>
                <w:szCs w:val="26"/>
                <w:lang w:val="vi-VN"/>
              </w:rPr>
              <w:t xml:space="preserve">và </w:t>
            </w:r>
            <w:r w:rsidR="002E26F6" w:rsidRPr="002E26F6">
              <w:rPr>
                <w:rFonts w:asciiTheme="minorHAnsi" w:eastAsia="Times" w:hAnsiTheme="minorHAnsi"/>
                <w:position w:val="-4"/>
                <w:sz w:val="26"/>
                <w:szCs w:val="26"/>
                <w:lang w:val="vi-VN"/>
              </w:rPr>
              <w:object w:dxaOrig="700" w:dyaOrig="260" w14:anchorId="0445CEDC">
                <v:shape id="_x0000_i1052" type="#_x0000_t75" style="width:35.25pt;height:13.5pt" o:ole="">
                  <v:imagedata r:id="rId58" o:title="" embosscolor="white"/>
                </v:shape>
                <o:OLEObject Type="Embed" ProgID="Equation.DSMT4" ShapeID="_x0000_i1052" DrawAspect="Content" ObjectID="_1786624674" r:id="rId59"/>
              </w:object>
            </w:r>
            <w:r>
              <w:rPr>
                <w:rFonts w:eastAsia="Times"/>
                <w:sz w:val="26"/>
                <w:szCs w:val="26"/>
                <w:lang w:val="vi-VN"/>
              </w:rPr>
              <w:t xml:space="preserve"> </w:t>
            </w:r>
            <w:r>
              <w:rPr>
                <w:rFonts w:eastAsia="Times"/>
                <w:sz w:val="26"/>
                <w:szCs w:val="26"/>
                <w:lang w:val="fr-FR"/>
              </w:rPr>
              <w:t>có:</w:t>
            </w:r>
          </w:p>
          <w:p w14:paraId="6E219AA2" w14:textId="77777777" w:rsidR="00716D69" w:rsidRDefault="00716D69" w:rsidP="003E7688">
            <w:pPr>
              <w:spacing w:line="288" w:lineRule="auto"/>
              <w:rPr>
                <w:rFonts w:eastAsia="Times"/>
                <w:sz w:val="26"/>
                <w:szCs w:val="26"/>
                <w:lang w:val="fr-FR"/>
              </w:rPr>
            </w:pPr>
            <w:r>
              <w:rPr>
                <w:rFonts w:eastAsia="Times"/>
                <w:sz w:val="26"/>
                <w:szCs w:val="26"/>
                <w:lang w:val="fr-FR"/>
              </w:rPr>
              <w:t xml:space="preserve">  </w:t>
            </w:r>
            <w:r w:rsidR="002E26F6">
              <w:rPr>
                <w:rFonts w:asciiTheme="minorHAnsi" w:eastAsia="Times" w:hAnsiTheme="minorHAnsi"/>
                <w:position w:val="-4"/>
                <w:sz w:val="26"/>
                <w:szCs w:val="26"/>
                <w:lang w:val="fr-FR"/>
              </w:rPr>
              <w:object w:dxaOrig="960" w:dyaOrig="260" w14:anchorId="051D79FC">
                <v:shape id="_x0000_i1053" type="#_x0000_t75" style="width:48pt;height:12.75pt" o:ole="">
                  <v:imagedata r:id="rId60" o:title="" embosscolor="white"/>
                </v:shape>
                <o:OLEObject Type="Embed" ProgID="Equation.DSMT4" ShapeID="_x0000_i1053" DrawAspect="Content" ObjectID="_1786624675" r:id="rId61"/>
              </w:object>
            </w:r>
            <w:r>
              <w:rPr>
                <w:rFonts w:eastAsia="Times"/>
                <w:sz w:val="26"/>
                <w:szCs w:val="26"/>
                <w:lang w:val="vi-VN"/>
              </w:rPr>
              <w:t>(gt);</w:t>
            </w:r>
          </w:p>
          <w:p w14:paraId="1A363BAE" w14:textId="77777777" w:rsidR="00716D69" w:rsidRDefault="00716D69" w:rsidP="003E7688">
            <w:pPr>
              <w:spacing w:line="288" w:lineRule="auto"/>
              <w:rPr>
                <w:rFonts w:eastAsia="Times"/>
                <w:sz w:val="26"/>
                <w:szCs w:val="26"/>
              </w:rPr>
            </w:pPr>
            <w:r>
              <w:rPr>
                <w:rFonts w:eastAsia="Times"/>
                <w:sz w:val="26"/>
                <w:szCs w:val="26"/>
              </w:rPr>
              <w:t xml:space="preserve">   </w:t>
            </w:r>
            <w:r w:rsidR="002E26F6" w:rsidRPr="002E26F6">
              <w:rPr>
                <w:rFonts w:asciiTheme="minorHAnsi" w:eastAsia="Times" w:hAnsiTheme="minorHAnsi"/>
                <w:position w:val="-12"/>
                <w:sz w:val="26"/>
                <w:szCs w:val="26"/>
              </w:rPr>
              <w:object w:dxaOrig="859" w:dyaOrig="420" w14:anchorId="56DD6487">
                <v:shape id="_x0000_i1054" type="#_x0000_t75" style="width:44.25pt;height:20.25pt" o:ole="">
                  <v:imagedata r:id="rId62" o:title="" embosscolor="white"/>
                </v:shape>
                <o:OLEObject Type="Embed" ProgID="Equation.DSMT4" ShapeID="_x0000_i1054" DrawAspect="Content" ObjectID="_1786624676" r:id="rId63"/>
              </w:object>
            </w:r>
            <w:r>
              <w:rPr>
                <w:rFonts w:eastAsia="Times"/>
                <w:sz w:val="26"/>
                <w:szCs w:val="26"/>
                <w:lang w:val="vi-VN"/>
              </w:rPr>
              <w:t xml:space="preserve"> </w:t>
            </w:r>
          </w:p>
          <w:p w14:paraId="2D9C3B62" w14:textId="77777777" w:rsidR="00716D69" w:rsidRDefault="00716D69" w:rsidP="003E7688">
            <w:pPr>
              <w:spacing w:line="288" w:lineRule="auto"/>
              <w:rPr>
                <w:rFonts w:eastAsia="Times"/>
                <w:sz w:val="26"/>
                <w:szCs w:val="26"/>
              </w:rPr>
            </w:pPr>
            <w:r>
              <w:rPr>
                <w:rFonts w:eastAsia="Times"/>
                <w:sz w:val="26"/>
                <w:szCs w:val="26"/>
              </w:rPr>
              <w:t xml:space="preserve">   </w:t>
            </w:r>
            <w:r w:rsidR="001C79D5">
              <w:rPr>
                <w:rFonts w:eastAsia="Times"/>
                <w:sz w:val="26"/>
                <w:szCs w:val="26"/>
              </w:rPr>
              <w:t xml:space="preserve">AD </w:t>
            </w:r>
            <w:r w:rsidR="001C79D5">
              <w:rPr>
                <w:rFonts w:eastAsia="Times"/>
                <w:sz w:val="26"/>
                <w:szCs w:val="26"/>
                <w:lang w:val="vi-VN"/>
              </w:rPr>
              <w:t>chung</w:t>
            </w:r>
            <w:r w:rsidR="001C79D5">
              <w:rPr>
                <w:rFonts w:eastAsia="Times"/>
                <w:sz w:val="26"/>
                <w:szCs w:val="26"/>
              </w:rPr>
              <w:t>;</w:t>
            </w:r>
          </w:p>
          <w:p w14:paraId="5D9EE8C7" w14:textId="77777777" w:rsidR="00716D69" w:rsidRDefault="00716D69" w:rsidP="003E7688">
            <w:pPr>
              <w:ind w:left="-3"/>
              <w:rPr>
                <w:sz w:val="26"/>
                <w:szCs w:val="26"/>
                <w:lang w:val="sv-SE"/>
              </w:rPr>
            </w:pPr>
            <w:r>
              <w:rPr>
                <w:rFonts w:eastAsia="Times"/>
                <w:sz w:val="26"/>
                <w:szCs w:val="26"/>
                <w:lang w:val="vi-VN"/>
              </w:rPr>
              <w:t xml:space="preserve">Suy ra </w:t>
            </w:r>
            <w:r w:rsidR="001C79D5" w:rsidRPr="001C79D5">
              <w:rPr>
                <w:rFonts w:asciiTheme="minorHAnsi" w:eastAsia="Times" w:hAnsiTheme="minorHAnsi"/>
                <w:position w:val="-4"/>
                <w:sz w:val="26"/>
                <w:szCs w:val="26"/>
                <w:lang w:val="vi-VN"/>
              </w:rPr>
              <w:object w:dxaOrig="1560" w:dyaOrig="260" w14:anchorId="066680CA">
                <v:shape id="_x0000_i1055" type="#_x0000_t75" style="width:78pt;height:13.5pt" o:ole="">
                  <v:imagedata r:id="rId64" o:title="" embosscolor="white"/>
                </v:shape>
                <o:OLEObject Type="Embed" ProgID="Equation.DSMT4" ShapeID="_x0000_i1055" DrawAspect="Content" ObjectID="_1786624677" r:id="rId65"/>
              </w:object>
            </w:r>
            <w:r>
              <w:rPr>
                <w:rFonts w:eastAsia="Times"/>
                <w:sz w:val="26"/>
                <w:szCs w:val="26"/>
                <w:lang w:val="vi-VN"/>
              </w:rPr>
              <w:t xml:space="preserve"> (c-g-c)</w:t>
            </w:r>
            <w:r>
              <w:rPr>
                <w:rFonts w:eastAsia="Times"/>
                <w:sz w:val="26"/>
                <w:szCs w:val="26"/>
              </w:rPr>
              <w:t>.</w:t>
            </w:r>
          </w:p>
        </w:tc>
        <w:tc>
          <w:tcPr>
            <w:tcW w:w="487" w:type="pct"/>
            <w:vMerge/>
          </w:tcPr>
          <w:p w14:paraId="345513C1" w14:textId="77777777" w:rsidR="00716D69" w:rsidRPr="00716D69" w:rsidRDefault="00716D69" w:rsidP="003E7688">
            <w:pPr>
              <w:ind w:left="-142"/>
              <w:jc w:val="center"/>
              <w:rPr>
                <w:i/>
                <w:sz w:val="26"/>
                <w:szCs w:val="26"/>
              </w:rPr>
            </w:pPr>
          </w:p>
        </w:tc>
      </w:tr>
      <w:tr w:rsidR="00716D69" w14:paraId="6A94CE4E" w14:textId="77777777" w:rsidTr="00C73B63">
        <w:tc>
          <w:tcPr>
            <w:tcW w:w="559" w:type="pct"/>
            <w:vMerge/>
          </w:tcPr>
          <w:p w14:paraId="3C35E36E" w14:textId="77777777" w:rsidR="00716D69" w:rsidRDefault="00716D69" w:rsidP="003E7688">
            <w:pPr>
              <w:ind w:left="-142"/>
              <w:jc w:val="center"/>
              <w:rPr>
                <w:b/>
                <w:sz w:val="26"/>
                <w:szCs w:val="26"/>
              </w:rPr>
            </w:pPr>
          </w:p>
        </w:tc>
        <w:tc>
          <w:tcPr>
            <w:tcW w:w="3954" w:type="pct"/>
          </w:tcPr>
          <w:p w14:paraId="7A62C5D4" w14:textId="77777777" w:rsidR="00716D69" w:rsidRDefault="00716D69" w:rsidP="003E7688">
            <w:pPr>
              <w:ind w:left="-3"/>
              <w:rPr>
                <w:i/>
                <w:sz w:val="24"/>
              </w:rPr>
            </w:pPr>
            <w:r>
              <w:rPr>
                <w:b/>
                <w:sz w:val="26"/>
                <w:szCs w:val="26"/>
                <w:lang w:val="vi-VN"/>
              </w:rPr>
              <w:t>b</w:t>
            </w:r>
            <w:r>
              <w:rPr>
                <w:b/>
                <w:sz w:val="26"/>
                <w:szCs w:val="26"/>
              </w:rPr>
              <w:t>.</w:t>
            </w:r>
            <w:r>
              <w:rPr>
                <w:sz w:val="26"/>
                <w:szCs w:val="26"/>
                <w:lang w:val="vi-VN"/>
              </w:rPr>
              <w:t xml:space="preserve"> </w:t>
            </w:r>
            <w:r w:rsidR="001C79D5">
              <w:rPr>
                <w:sz w:val="24"/>
              </w:rPr>
              <w:t>Ta</w:t>
            </w:r>
            <w:r w:rsidR="001C79D5">
              <w:rPr>
                <w:spacing w:val="-2"/>
                <w:sz w:val="24"/>
              </w:rPr>
              <w:t xml:space="preserve"> </w:t>
            </w:r>
            <w:r w:rsidR="001C79D5">
              <w:rPr>
                <w:sz w:val="24"/>
              </w:rPr>
              <w:t>có:</w:t>
            </w:r>
            <w:r w:rsidR="001C79D5">
              <w:rPr>
                <w:spacing w:val="60"/>
                <w:sz w:val="24"/>
              </w:rPr>
              <w:t xml:space="preserve"> </w:t>
            </w:r>
            <w:r w:rsidR="001C79D5">
              <w:rPr>
                <w:i/>
                <w:sz w:val="25"/>
              </w:rPr>
              <w:t>AF</w:t>
            </w:r>
            <w:r w:rsidR="001C79D5">
              <w:rPr>
                <w:i/>
                <w:spacing w:val="12"/>
                <w:sz w:val="25"/>
              </w:rPr>
              <w:t xml:space="preserve"> </w:t>
            </w:r>
            <w:r w:rsidR="001C79D5">
              <w:rPr>
                <w:rFonts w:ascii="Symbol" w:hAnsi="Symbol"/>
                <w:sz w:val="25"/>
              </w:rPr>
              <w:t></w:t>
            </w:r>
            <w:r w:rsidR="001C79D5">
              <w:rPr>
                <w:spacing w:val="10"/>
                <w:sz w:val="25"/>
              </w:rPr>
              <w:t xml:space="preserve"> </w:t>
            </w:r>
            <w:r w:rsidR="001C79D5">
              <w:rPr>
                <w:i/>
                <w:sz w:val="25"/>
              </w:rPr>
              <w:t>AB</w:t>
            </w:r>
            <w:r w:rsidR="001C79D5">
              <w:rPr>
                <w:i/>
                <w:spacing w:val="-21"/>
                <w:sz w:val="25"/>
              </w:rPr>
              <w:t xml:space="preserve"> </w:t>
            </w:r>
            <w:r w:rsidR="001C79D5">
              <w:rPr>
                <w:rFonts w:ascii="Symbol" w:hAnsi="Symbol"/>
                <w:sz w:val="25"/>
              </w:rPr>
              <w:t></w:t>
            </w:r>
            <w:r w:rsidR="001C79D5">
              <w:rPr>
                <w:spacing w:val="-13"/>
                <w:sz w:val="25"/>
              </w:rPr>
              <w:t xml:space="preserve"> </w:t>
            </w:r>
            <w:r w:rsidR="001C79D5">
              <w:rPr>
                <w:i/>
                <w:sz w:val="25"/>
              </w:rPr>
              <w:t>BF</w:t>
            </w:r>
            <w:r w:rsidR="001C79D5">
              <w:rPr>
                <w:i/>
                <w:spacing w:val="14"/>
                <w:sz w:val="25"/>
              </w:rPr>
              <w:t xml:space="preserve"> </w:t>
            </w:r>
            <w:r w:rsidR="001C79D5">
              <w:rPr>
                <w:sz w:val="24"/>
              </w:rPr>
              <w:t>,</w:t>
            </w:r>
            <w:r w:rsidR="001C79D5">
              <w:rPr>
                <w:spacing w:val="55"/>
                <w:sz w:val="24"/>
              </w:rPr>
              <w:t xml:space="preserve"> </w:t>
            </w:r>
            <w:r w:rsidR="001C79D5">
              <w:rPr>
                <w:i/>
                <w:sz w:val="24"/>
              </w:rPr>
              <w:t>AC</w:t>
            </w:r>
            <w:r w:rsidR="001C79D5">
              <w:rPr>
                <w:i/>
                <w:spacing w:val="-1"/>
                <w:sz w:val="24"/>
              </w:rPr>
              <w:t xml:space="preserve"> </w:t>
            </w:r>
            <w:r w:rsidR="001C79D5">
              <w:rPr>
                <w:rFonts w:ascii="Symbol" w:hAnsi="Symbol"/>
                <w:sz w:val="24"/>
              </w:rPr>
              <w:t></w:t>
            </w:r>
            <w:r w:rsidR="001C79D5">
              <w:rPr>
                <w:spacing w:val="7"/>
                <w:sz w:val="24"/>
              </w:rPr>
              <w:t xml:space="preserve"> </w:t>
            </w:r>
            <w:r w:rsidR="001C79D5">
              <w:rPr>
                <w:i/>
                <w:sz w:val="24"/>
              </w:rPr>
              <w:t>AE</w:t>
            </w:r>
            <w:r w:rsidR="001C79D5">
              <w:rPr>
                <w:i/>
                <w:spacing w:val="-17"/>
                <w:sz w:val="24"/>
              </w:rPr>
              <w:t xml:space="preserve"> </w:t>
            </w:r>
            <w:r w:rsidR="001C79D5">
              <w:rPr>
                <w:rFonts w:ascii="Symbol" w:hAnsi="Symbol"/>
                <w:sz w:val="24"/>
              </w:rPr>
              <w:t></w:t>
            </w:r>
            <w:r w:rsidR="001C79D5">
              <w:rPr>
                <w:spacing w:val="-15"/>
                <w:sz w:val="24"/>
              </w:rPr>
              <w:t xml:space="preserve"> </w:t>
            </w:r>
            <w:r w:rsidR="001C79D5">
              <w:rPr>
                <w:i/>
                <w:sz w:val="24"/>
              </w:rPr>
              <w:t>EC</w:t>
            </w:r>
          </w:p>
          <w:p w14:paraId="3A4C522C" w14:textId="77777777" w:rsidR="001C79D5" w:rsidRDefault="001C79D5" w:rsidP="003E7688">
            <w:pPr>
              <w:ind w:left="-3"/>
              <w:rPr>
                <w:sz w:val="24"/>
              </w:rPr>
            </w:pPr>
            <w:r>
              <w:rPr>
                <w:sz w:val="24"/>
              </w:rPr>
              <w:t>Mà</w:t>
            </w:r>
            <w:r>
              <w:rPr>
                <w:spacing w:val="55"/>
                <w:sz w:val="24"/>
              </w:rPr>
              <w:t xml:space="preserve"> </w:t>
            </w:r>
            <w:r>
              <w:rPr>
                <w:i/>
                <w:sz w:val="24"/>
              </w:rPr>
              <w:t>AC</w:t>
            </w:r>
            <w:r>
              <w:rPr>
                <w:i/>
                <w:spacing w:val="3"/>
                <w:sz w:val="24"/>
              </w:rPr>
              <w:t xml:space="preserve"> </w:t>
            </w:r>
            <w:r>
              <w:rPr>
                <w:rFonts w:ascii="Symbol" w:hAnsi="Symbol"/>
                <w:sz w:val="24"/>
              </w:rPr>
              <w:t></w:t>
            </w:r>
            <w:r>
              <w:rPr>
                <w:spacing w:val="10"/>
                <w:sz w:val="24"/>
              </w:rPr>
              <w:t xml:space="preserve"> </w:t>
            </w:r>
            <w:r>
              <w:rPr>
                <w:i/>
                <w:sz w:val="24"/>
              </w:rPr>
              <w:t>AF</w:t>
            </w:r>
            <w:r>
              <w:rPr>
                <w:i/>
                <w:spacing w:val="3"/>
                <w:sz w:val="24"/>
              </w:rPr>
              <w:t xml:space="preserve"> </w:t>
            </w:r>
            <w:r>
              <w:rPr>
                <w:sz w:val="24"/>
              </w:rPr>
              <w:t>,</w:t>
            </w:r>
            <w:r>
              <w:rPr>
                <w:spacing w:val="57"/>
                <w:sz w:val="24"/>
              </w:rPr>
              <w:t xml:space="preserve"> </w:t>
            </w:r>
            <w:r>
              <w:rPr>
                <w:i/>
                <w:sz w:val="25"/>
              </w:rPr>
              <w:t>AB</w:t>
            </w:r>
            <w:r>
              <w:rPr>
                <w:i/>
                <w:spacing w:val="-4"/>
                <w:sz w:val="25"/>
              </w:rPr>
              <w:t xml:space="preserve"> </w:t>
            </w:r>
            <w:r>
              <w:rPr>
                <w:rFonts w:ascii="Symbol" w:hAnsi="Symbol"/>
                <w:sz w:val="25"/>
              </w:rPr>
              <w:t></w:t>
            </w:r>
            <w:r>
              <w:rPr>
                <w:spacing w:val="13"/>
                <w:sz w:val="25"/>
              </w:rPr>
              <w:t xml:space="preserve"> </w:t>
            </w:r>
            <w:r>
              <w:rPr>
                <w:i/>
                <w:sz w:val="25"/>
              </w:rPr>
              <w:t>AE</w:t>
            </w:r>
            <w:r>
              <w:rPr>
                <w:i/>
                <w:spacing w:val="49"/>
                <w:sz w:val="25"/>
              </w:rPr>
              <w:t xml:space="preserve"> </w:t>
            </w:r>
            <w:r>
              <w:rPr>
                <w:sz w:val="24"/>
              </w:rPr>
              <w:t>(giả thiết)</w:t>
            </w:r>
          </w:p>
          <w:p w14:paraId="1CF93B14" w14:textId="77777777" w:rsidR="001C79D5" w:rsidRDefault="001C79D5" w:rsidP="003E7688">
            <w:pPr>
              <w:ind w:left="-3"/>
              <w:rPr>
                <w:sz w:val="26"/>
                <w:szCs w:val="26"/>
                <w:lang w:val="sv-SE"/>
              </w:rPr>
            </w:pPr>
            <w:r>
              <w:rPr>
                <w:rFonts w:ascii="Symbol" w:hAnsi="Symbol"/>
                <w:sz w:val="24"/>
              </w:rPr>
              <w:t></w:t>
            </w:r>
            <w:r>
              <w:rPr>
                <w:spacing w:val="-11"/>
                <w:sz w:val="24"/>
              </w:rPr>
              <w:t xml:space="preserve"> </w:t>
            </w:r>
            <w:r>
              <w:rPr>
                <w:i/>
                <w:sz w:val="24"/>
              </w:rPr>
              <w:t>BF</w:t>
            </w:r>
            <w:r>
              <w:rPr>
                <w:i/>
                <w:spacing w:val="11"/>
                <w:sz w:val="24"/>
              </w:rPr>
              <w:t xml:space="preserve"> </w:t>
            </w:r>
            <w:r>
              <w:rPr>
                <w:rFonts w:ascii="Symbol" w:hAnsi="Symbol"/>
                <w:sz w:val="24"/>
              </w:rPr>
              <w:t></w:t>
            </w:r>
            <w:r>
              <w:rPr>
                <w:spacing w:val="-5"/>
                <w:sz w:val="24"/>
              </w:rPr>
              <w:t xml:space="preserve"> </w:t>
            </w:r>
            <w:r>
              <w:rPr>
                <w:i/>
                <w:sz w:val="24"/>
              </w:rPr>
              <w:t>EC</w:t>
            </w:r>
          </w:p>
        </w:tc>
        <w:tc>
          <w:tcPr>
            <w:tcW w:w="487" w:type="pct"/>
          </w:tcPr>
          <w:p w14:paraId="205C209F" w14:textId="77777777" w:rsidR="00716D69" w:rsidRPr="00716D69" w:rsidRDefault="00716D69" w:rsidP="003E7688">
            <w:pPr>
              <w:ind w:left="-142"/>
              <w:jc w:val="center"/>
              <w:rPr>
                <w:i/>
                <w:sz w:val="26"/>
                <w:szCs w:val="26"/>
              </w:rPr>
            </w:pPr>
          </w:p>
          <w:p w14:paraId="095C29A4" w14:textId="77777777" w:rsidR="00716D69" w:rsidRPr="00716D69" w:rsidRDefault="00716D69" w:rsidP="003E7688">
            <w:pPr>
              <w:ind w:left="-142"/>
              <w:jc w:val="center"/>
              <w:rPr>
                <w:i/>
                <w:sz w:val="26"/>
                <w:szCs w:val="26"/>
              </w:rPr>
            </w:pPr>
          </w:p>
          <w:p w14:paraId="2FB61CB2" w14:textId="77777777" w:rsidR="00716D69" w:rsidRPr="00716D69" w:rsidRDefault="00716D69" w:rsidP="003E7688">
            <w:pPr>
              <w:ind w:left="-142"/>
              <w:jc w:val="center"/>
              <w:rPr>
                <w:i/>
                <w:sz w:val="26"/>
                <w:szCs w:val="26"/>
              </w:rPr>
            </w:pPr>
            <w:r w:rsidRPr="00716D69">
              <w:rPr>
                <w:i/>
                <w:sz w:val="26"/>
                <w:szCs w:val="26"/>
              </w:rPr>
              <w:t>0,5</w:t>
            </w:r>
          </w:p>
          <w:p w14:paraId="7877A144" w14:textId="77777777" w:rsidR="00716D69" w:rsidRPr="00716D69" w:rsidRDefault="00716D69" w:rsidP="003E7688">
            <w:pPr>
              <w:ind w:left="-142"/>
              <w:jc w:val="center"/>
              <w:rPr>
                <w:i/>
                <w:sz w:val="26"/>
                <w:szCs w:val="26"/>
              </w:rPr>
            </w:pPr>
          </w:p>
          <w:p w14:paraId="2072AE48" w14:textId="77777777" w:rsidR="00716D69" w:rsidRPr="00716D69" w:rsidRDefault="00716D69" w:rsidP="003E7688">
            <w:pPr>
              <w:rPr>
                <w:i/>
                <w:sz w:val="26"/>
                <w:szCs w:val="26"/>
              </w:rPr>
            </w:pPr>
          </w:p>
        </w:tc>
      </w:tr>
      <w:tr w:rsidR="00716D69" w14:paraId="18EAEC6A" w14:textId="77777777" w:rsidTr="00C73B63">
        <w:trPr>
          <w:trHeight w:val="2843"/>
        </w:trPr>
        <w:tc>
          <w:tcPr>
            <w:tcW w:w="559" w:type="pct"/>
            <w:vMerge/>
          </w:tcPr>
          <w:p w14:paraId="69BB717B" w14:textId="77777777" w:rsidR="00716D69" w:rsidRDefault="00716D69" w:rsidP="003E7688">
            <w:pPr>
              <w:ind w:left="-142"/>
              <w:jc w:val="center"/>
              <w:rPr>
                <w:b/>
                <w:sz w:val="26"/>
                <w:szCs w:val="26"/>
              </w:rPr>
            </w:pPr>
          </w:p>
        </w:tc>
        <w:tc>
          <w:tcPr>
            <w:tcW w:w="3954" w:type="pct"/>
          </w:tcPr>
          <w:p w14:paraId="56FD7225" w14:textId="77777777" w:rsidR="00716D69" w:rsidRDefault="00716D69" w:rsidP="001C79D5">
            <w:pPr>
              <w:widowControl w:val="0"/>
              <w:tabs>
                <w:tab w:val="left" w:pos="364"/>
              </w:tabs>
              <w:autoSpaceDE w:val="0"/>
              <w:autoSpaceDN w:val="0"/>
              <w:spacing w:before="200"/>
              <w:rPr>
                <w:sz w:val="26"/>
                <w:szCs w:val="26"/>
                <w:lang w:val="fr-FR"/>
              </w:rPr>
            </w:pPr>
            <w:r w:rsidRPr="001C79D5">
              <w:rPr>
                <w:b/>
                <w:sz w:val="26"/>
                <w:szCs w:val="26"/>
                <w:lang w:val="vi-VN"/>
              </w:rPr>
              <w:t>c</w:t>
            </w:r>
            <w:r w:rsidRPr="001C79D5">
              <w:rPr>
                <w:b/>
                <w:sz w:val="26"/>
                <w:szCs w:val="26"/>
                <w:lang w:val="fr-FR"/>
              </w:rPr>
              <w:t>.</w:t>
            </w:r>
            <w:r w:rsidRPr="001C79D5">
              <w:rPr>
                <w:sz w:val="26"/>
                <w:szCs w:val="26"/>
                <w:lang w:val="vi-VN"/>
              </w:rPr>
              <w:t xml:space="preserve"> </w:t>
            </w:r>
            <w:r w:rsidR="001C79D5" w:rsidRPr="001C79D5">
              <w:rPr>
                <w:spacing w:val="-4"/>
                <w:sz w:val="24"/>
              </w:rPr>
              <w:t>Vì</w:t>
            </w:r>
            <w:r w:rsidR="001C79D5">
              <w:rPr>
                <w:sz w:val="24"/>
              </w:rPr>
              <w:t xml:space="preserve"> </w:t>
            </w:r>
            <w:r w:rsidR="001C79D5">
              <w:rPr>
                <w:rFonts w:ascii="Symbol" w:hAnsi="Symbol"/>
                <w:w w:val="95"/>
                <w:sz w:val="25"/>
              </w:rPr>
              <w:t></w:t>
            </w:r>
            <w:r w:rsidR="001C79D5">
              <w:rPr>
                <w:i/>
                <w:w w:val="95"/>
                <w:sz w:val="25"/>
              </w:rPr>
              <w:t>ABD</w:t>
            </w:r>
            <w:r w:rsidR="001C79D5">
              <w:rPr>
                <w:i/>
                <w:spacing w:val="-8"/>
                <w:w w:val="95"/>
                <w:sz w:val="25"/>
              </w:rPr>
              <w:t xml:space="preserve"> </w:t>
            </w:r>
            <w:r w:rsidR="001C79D5">
              <w:rPr>
                <w:rFonts w:ascii="Symbol" w:hAnsi="Symbol"/>
                <w:w w:val="95"/>
                <w:sz w:val="25"/>
              </w:rPr>
              <w:t></w:t>
            </w:r>
            <w:r w:rsidR="001C79D5">
              <w:rPr>
                <w:spacing w:val="-10"/>
                <w:w w:val="95"/>
                <w:sz w:val="25"/>
              </w:rPr>
              <w:t xml:space="preserve"> </w:t>
            </w:r>
            <w:r w:rsidR="001C79D5">
              <w:rPr>
                <w:rFonts w:ascii="Symbol" w:hAnsi="Symbol"/>
                <w:w w:val="95"/>
                <w:sz w:val="25"/>
              </w:rPr>
              <w:t></w:t>
            </w:r>
            <w:r w:rsidR="001C79D5">
              <w:rPr>
                <w:i/>
                <w:w w:val="95"/>
                <w:sz w:val="25"/>
              </w:rPr>
              <w:t>AED</w:t>
            </w:r>
            <w:r w:rsidR="001C79D5">
              <w:rPr>
                <w:sz w:val="24"/>
              </w:rPr>
              <w:t xml:space="preserve"> </w:t>
            </w:r>
            <w:r w:rsidR="001C79D5">
              <w:rPr>
                <w:position w:val="1"/>
              </w:rPr>
              <w:t>(chứng</w:t>
            </w:r>
            <w:r w:rsidR="001C79D5">
              <w:rPr>
                <w:spacing w:val="-1"/>
                <w:position w:val="1"/>
              </w:rPr>
              <w:t xml:space="preserve"> </w:t>
            </w:r>
            <w:r w:rsidR="001C79D5">
              <w:rPr>
                <w:position w:val="1"/>
              </w:rPr>
              <w:t>minh</w:t>
            </w:r>
            <w:r w:rsidR="001C79D5">
              <w:rPr>
                <w:spacing w:val="-1"/>
                <w:position w:val="1"/>
              </w:rPr>
              <w:t xml:space="preserve"> </w:t>
            </w:r>
            <w:r w:rsidR="001C79D5">
              <w:rPr>
                <w:position w:val="1"/>
              </w:rPr>
              <w:t>trên)</w:t>
            </w:r>
            <w:r>
              <w:rPr>
                <w:sz w:val="26"/>
                <w:szCs w:val="26"/>
                <w:lang w:val="fr-FR"/>
              </w:rPr>
              <w:t>.</w:t>
            </w:r>
          </w:p>
          <w:p w14:paraId="5410D5F3" w14:textId="77777777" w:rsidR="001C79D5" w:rsidRDefault="001C79D5" w:rsidP="001C79D5">
            <w:pPr>
              <w:widowControl w:val="0"/>
              <w:tabs>
                <w:tab w:val="left" w:pos="364"/>
              </w:tabs>
              <w:autoSpaceDE w:val="0"/>
              <w:autoSpaceDN w:val="0"/>
              <w:spacing w:before="200"/>
              <w:rPr>
                <w:position w:val="1"/>
              </w:rPr>
            </w:pPr>
            <w:r>
              <w:rPr>
                <w:rFonts w:ascii="Symbol" w:hAnsi="Symbol"/>
                <w:sz w:val="23"/>
              </w:rPr>
              <w:t></w:t>
            </w:r>
            <w:r>
              <w:rPr>
                <w:spacing w:val="8"/>
                <w:sz w:val="23"/>
              </w:rPr>
              <w:t xml:space="preserve"> </w:t>
            </w:r>
            <w:r>
              <w:rPr>
                <w:i/>
              </w:rPr>
              <w:t>B</w:t>
            </w:r>
            <w:r>
              <w:rPr>
                <w:position w:val="-5"/>
                <w:sz w:val="14"/>
              </w:rPr>
              <w:t>1</w:t>
            </w:r>
            <w:r>
              <w:rPr>
                <w:spacing w:val="31"/>
                <w:position w:val="-5"/>
                <w:sz w:val="14"/>
              </w:rPr>
              <w:t xml:space="preserve"> </w:t>
            </w:r>
            <w:r>
              <w:rPr>
                <w:rFonts w:ascii="Symbol" w:hAnsi="Symbol"/>
              </w:rPr>
              <w:t></w:t>
            </w:r>
            <w:r>
              <w:rPr>
                <w:spacing w:val="-1"/>
              </w:rPr>
              <w:t xml:space="preserve"> </w:t>
            </w:r>
            <w:r>
              <w:rPr>
                <w:i/>
              </w:rPr>
              <w:t>E</w:t>
            </w:r>
            <w:r>
              <w:rPr>
                <w:position w:val="-5"/>
                <w:sz w:val="14"/>
              </w:rPr>
              <w:t>1</w:t>
            </w:r>
            <w:r>
              <w:rPr>
                <w:spacing w:val="23"/>
                <w:position w:val="-5"/>
                <w:sz w:val="14"/>
              </w:rPr>
              <w:t xml:space="preserve"> </w:t>
            </w:r>
            <w:r>
              <w:rPr>
                <w:position w:val="1"/>
              </w:rPr>
              <w:t>(hai</w:t>
            </w:r>
            <w:r>
              <w:rPr>
                <w:spacing w:val="-1"/>
                <w:position w:val="1"/>
              </w:rPr>
              <w:t xml:space="preserve"> </w:t>
            </w:r>
            <w:r>
              <w:rPr>
                <w:position w:val="1"/>
              </w:rPr>
              <w:t>góc</w:t>
            </w:r>
            <w:r>
              <w:rPr>
                <w:spacing w:val="-1"/>
                <w:position w:val="1"/>
              </w:rPr>
              <w:t xml:space="preserve"> </w:t>
            </w:r>
            <w:r>
              <w:rPr>
                <w:position w:val="1"/>
              </w:rPr>
              <w:t>tương</w:t>
            </w:r>
            <w:r>
              <w:rPr>
                <w:spacing w:val="-1"/>
                <w:position w:val="1"/>
              </w:rPr>
              <w:t xml:space="preserve"> </w:t>
            </w:r>
            <w:r>
              <w:rPr>
                <w:position w:val="1"/>
              </w:rPr>
              <w:t>ứng).</w:t>
            </w:r>
          </w:p>
          <w:p w14:paraId="24ECA352" w14:textId="77777777" w:rsidR="001C79D5" w:rsidRDefault="001C79D5" w:rsidP="001C79D5">
            <w:pPr>
              <w:pStyle w:val="BodyText"/>
              <w:spacing w:before="117"/>
              <w:ind w:left="298"/>
              <w:rPr>
                <w:spacing w:val="-2"/>
              </w:rPr>
            </w:pPr>
            <w:r>
              <w:rPr>
                <w:spacing w:val="-1"/>
              </w:rPr>
              <w:t>Ta</w:t>
            </w:r>
            <w:r>
              <w:rPr>
                <w:spacing w:val="-13"/>
              </w:rPr>
              <w:t xml:space="preserve"> </w:t>
            </w:r>
            <w:r>
              <w:rPr>
                <w:spacing w:val="-1"/>
              </w:rPr>
              <w:t>có:</w:t>
            </w:r>
            <w:r>
              <w:rPr>
                <w:spacing w:val="-1"/>
                <w:lang w:val="en-US"/>
              </w:rPr>
              <w:t xml:space="preserve"> </w:t>
            </w:r>
            <w:r>
              <w:rPr>
                <w:i/>
                <w:spacing w:val="-5"/>
              </w:rPr>
              <w:t>B</w:t>
            </w:r>
            <w:r>
              <w:rPr>
                <w:spacing w:val="-5"/>
                <w:vertAlign w:val="subscript"/>
              </w:rPr>
              <w:t>1</w:t>
            </w:r>
            <w:r>
              <w:rPr>
                <w:spacing w:val="-8"/>
              </w:rPr>
              <w:t xml:space="preserve"> </w:t>
            </w:r>
            <w:r>
              <w:rPr>
                <w:rFonts w:ascii="Symbol" w:hAnsi="Symbol"/>
                <w:spacing w:val="-5"/>
              </w:rPr>
              <w:t></w:t>
            </w:r>
            <w:r>
              <w:rPr>
                <w:spacing w:val="-12"/>
              </w:rPr>
              <w:t xml:space="preserve"> </w:t>
            </w:r>
            <w:r>
              <w:rPr>
                <w:i/>
                <w:spacing w:val="-5"/>
              </w:rPr>
              <w:t>B</w:t>
            </w:r>
            <w:r>
              <w:rPr>
                <w:spacing w:val="-5"/>
                <w:vertAlign w:val="subscript"/>
              </w:rPr>
              <w:t>2</w:t>
            </w:r>
            <w:r>
              <w:rPr>
                <w:spacing w:val="17"/>
              </w:rPr>
              <w:t xml:space="preserve"> </w:t>
            </w:r>
            <w:r>
              <w:rPr>
                <w:rFonts w:ascii="Symbol" w:hAnsi="Symbol"/>
                <w:spacing w:val="-4"/>
              </w:rPr>
              <w:t></w:t>
            </w:r>
            <w:r>
              <w:rPr>
                <w:spacing w:val="-34"/>
              </w:rPr>
              <w:t xml:space="preserve"> </w:t>
            </w:r>
            <w:r>
              <w:rPr>
                <w:spacing w:val="-4"/>
              </w:rPr>
              <w:t>180</w:t>
            </w:r>
            <w:r>
              <w:rPr>
                <w:rFonts w:ascii="Symbol" w:hAnsi="Symbol"/>
                <w:spacing w:val="-4"/>
              </w:rPr>
              <w:t></w:t>
            </w:r>
            <w:r>
              <w:rPr>
                <w:spacing w:val="-26"/>
              </w:rPr>
              <w:t xml:space="preserve"> </w:t>
            </w:r>
            <w:r>
              <w:rPr>
                <w:spacing w:val="-4"/>
              </w:rPr>
              <w:t>,</w:t>
            </w:r>
            <w:r>
              <w:rPr>
                <w:spacing w:val="-4"/>
                <w:lang w:val="en-US"/>
              </w:rPr>
              <w:t xml:space="preserve"> </w:t>
            </w:r>
            <w:r>
              <w:rPr>
                <w:i/>
                <w:spacing w:val="-3"/>
              </w:rPr>
              <w:t>E</w:t>
            </w:r>
            <w:r>
              <w:rPr>
                <w:spacing w:val="-3"/>
                <w:vertAlign w:val="subscript"/>
              </w:rPr>
              <w:t>1</w:t>
            </w:r>
            <w:r>
              <w:rPr>
                <w:spacing w:val="-9"/>
              </w:rPr>
              <w:t xml:space="preserve"> </w:t>
            </w:r>
            <w:r>
              <w:rPr>
                <w:rFonts w:ascii="Symbol" w:hAnsi="Symbol"/>
                <w:spacing w:val="-2"/>
              </w:rPr>
              <w:t></w:t>
            </w:r>
            <w:r>
              <w:rPr>
                <w:spacing w:val="-14"/>
              </w:rPr>
              <w:t xml:space="preserve"> </w:t>
            </w:r>
            <w:r>
              <w:rPr>
                <w:i/>
                <w:spacing w:val="-2"/>
              </w:rPr>
              <w:t>E</w:t>
            </w:r>
            <w:r>
              <w:rPr>
                <w:spacing w:val="-2"/>
                <w:vertAlign w:val="subscript"/>
              </w:rPr>
              <w:t>2</w:t>
            </w:r>
            <w:r>
              <w:rPr>
                <w:spacing w:val="16"/>
              </w:rPr>
              <w:t xml:space="preserve"> </w:t>
            </w:r>
            <w:r>
              <w:rPr>
                <w:rFonts w:ascii="Symbol" w:hAnsi="Symbol"/>
                <w:spacing w:val="-2"/>
              </w:rPr>
              <w:t></w:t>
            </w:r>
            <w:r>
              <w:rPr>
                <w:spacing w:val="-35"/>
              </w:rPr>
              <w:t xml:space="preserve"> </w:t>
            </w:r>
            <w:r>
              <w:rPr>
                <w:spacing w:val="-2"/>
              </w:rPr>
              <w:t>180</w:t>
            </w:r>
            <w:r>
              <w:rPr>
                <w:rFonts w:ascii="Symbol" w:hAnsi="Symbol"/>
                <w:spacing w:val="-2"/>
              </w:rPr>
              <w:t></w:t>
            </w:r>
            <w:r>
              <w:rPr>
                <w:spacing w:val="46"/>
              </w:rPr>
              <w:t xml:space="preserve"> </w:t>
            </w:r>
            <w:r>
              <w:rPr>
                <w:spacing w:val="-2"/>
              </w:rPr>
              <w:t>(kề</w:t>
            </w:r>
            <w:r>
              <w:rPr>
                <w:spacing w:val="-1"/>
              </w:rPr>
              <w:t xml:space="preserve"> </w:t>
            </w:r>
            <w:r>
              <w:rPr>
                <w:spacing w:val="-2"/>
              </w:rPr>
              <w:t>bù)</w:t>
            </w:r>
          </w:p>
          <w:p w14:paraId="254244AD" w14:textId="77777777" w:rsidR="001C79D5" w:rsidRDefault="001C79D5" w:rsidP="001C79D5">
            <w:pPr>
              <w:pStyle w:val="BodyText"/>
              <w:spacing w:before="102"/>
              <w:ind w:left="63"/>
              <w:rPr>
                <w:position w:val="-5"/>
                <w:sz w:val="14"/>
              </w:rPr>
            </w:pPr>
            <w:r>
              <w:rPr>
                <w:spacing w:val="-2"/>
              </w:rPr>
              <w:t>Mà</w:t>
            </w:r>
            <w:r>
              <w:rPr>
                <w:spacing w:val="-2"/>
                <w:lang w:val="en-US"/>
              </w:rPr>
              <w:t xml:space="preserve"> </w:t>
            </w:r>
            <w:r>
              <w:rPr>
                <w:i/>
                <w:spacing w:val="-15"/>
                <w:w w:val="105"/>
              </w:rPr>
              <w:t>B</w:t>
            </w:r>
            <w:r>
              <w:rPr>
                <w:spacing w:val="-15"/>
                <w:w w:val="105"/>
                <w:position w:val="-5"/>
                <w:sz w:val="14"/>
              </w:rPr>
              <w:t>1</w:t>
            </w:r>
            <w:r>
              <w:rPr>
                <w:spacing w:val="30"/>
                <w:w w:val="105"/>
                <w:position w:val="-5"/>
                <w:sz w:val="14"/>
              </w:rPr>
              <w:t xml:space="preserve"> </w:t>
            </w:r>
            <w:r>
              <w:rPr>
                <w:rFonts w:ascii="Symbol" w:hAnsi="Symbol"/>
                <w:spacing w:val="-14"/>
                <w:w w:val="105"/>
              </w:rPr>
              <w:t></w:t>
            </w:r>
            <w:r>
              <w:rPr>
                <w:spacing w:val="-3"/>
                <w:w w:val="105"/>
              </w:rPr>
              <w:t xml:space="preserve"> </w:t>
            </w:r>
            <w:r>
              <w:rPr>
                <w:i/>
                <w:spacing w:val="-14"/>
                <w:w w:val="105"/>
              </w:rPr>
              <w:t>E</w:t>
            </w:r>
            <w:r>
              <w:rPr>
                <w:spacing w:val="-14"/>
                <w:w w:val="105"/>
                <w:position w:val="-5"/>
                <w:sz w:val="14"/>
              </w:rPr>
              <w:t>1</w:t>
            </w:r>
            <w:r>
              <w:rPr>
                <w:spacing w:val="-14"/>
                <w:w w:val="105"/>
                <w:position w:val="-5"/>
                <w:sz w:val="14"/>
                <w:lang w:val="en-US"/>
              </w:rPr>
              <w:t xml:space="preserve"> </w:t>
            </w:r>
            <w:r>
              <w:rPr>
                <w:position w:val="1"/>
              </w:rPr>
              <w:t>(chứng</w:t>
            </w:r>
            <w:r>
              <w:rPr>
                <w:spacing w:val="2"/>
                <w:position w:val="1"/>
              </w:rPr>
              <w:t xml:space="preserve"> </w:t>
            </w:r>
            <w:r>
              <w:rPr>
                <w:position w:val="1"/>
              </w:rPr>
              <w:t>minh</w:t>
            </w:r>
            <w:r>
              <w:rPr>
                <w:spacing w:val="2"/>
                <w:position w:val="1"/>
              </w:rPr>
              <w:t xml:space="preserve"> </w:t>
            </w:r>
            <w:r>
              <w:rPr>
                <w:position w:val="1"/>
              </w:rPr>
              <w:t>trên)</w:t>
            </w:r>
            <w:r>
              <w:rPr>
                <w:spacing w:val="32"/>
                <w:position w:val="1"/>
              </w:rPr>
              <w:t xml:space="preserve"> </w:t>
            </w:r>
            <w:r>
              <w:rPr>
                <w:rFonts w:ascii="Symbol" w:hAnsi="Symbol"/>
                <w:sz w:val="23"/>
              </w:rPr>
              <w:t></w:t>
            </w:r>
            <w:r>
              <w:rPr>
                <w:spacing w:val="10"/>
                <w:sz w:val="23"/>
              </w:rPr>
              <w:t xml:space="preserve"> </w:t>
            </w:r>
            <w:r>
              <w:rPr>
                <w:i/>
              </w:rPr>
              <w:t>B</w:t>
            </w:r>
            <w:r>
              <w:rPr>
                <w:position w:val="-5"/>
                <w:sz w:val="14"/>
              </w:rPr>
              <w:t>2</w:t>
            </w:r>
            <w:r>
              <w:rPr>
                <w:spacing w:val="44"/>
                <w:position w:val="-5"/>
                <w:sz w:val="14"/>
              </w:rPr>
              <w:t xml:space="preserve"> </w:t>
            </w:r>
            <w:r>
              <w:rPr>
                <w:rFonts w:ascii="Symbol" w:hAnsi="Symbol"/>
              </w:rPr>
              <w:t></w:t>
            </w:r>
            <w:r>
              <w:t xml:space="preserve"> </w:t>
            </w:r>
            <w:r>
              <w:rPr>
                <w:i/>
              </w:rPr>
              <w:t>E</w:t>
            </w:r>
            <w:r>
              <w:rPr>
                <w:position w:val="-5"/>
                <w:sz w:val="14"/>
              </w:rPr>
              <w:t>2</w:t>
            </w:r>
          </w:p>
          <w:p w14:paraId="7A516A0D" w14:textId="77777777" w:rsidR="001C79D5" w:rsidRDefault="001C79D5" w:rsidP="001C79D5">
            <w:pPr>
              <w:spacing w:before="193"/>
              <w:ind w:left="358"/>
              <w:rPr>
                <w:i/>
                <w:sz w:val="24"/>
              </w:rPr>
            </w:pPr>
            <w:r>
              <w:rPr>
                <w:spacing w:val="-1"/>
                <w:sz w:val="24"/>
              </w:rPr>
              <w:t>Xét</w:t>
            </w:r>
            <w:r>
              <w:rPr>
                <w:spacing w:val="3"/>
                <w:sz w:val="24"/>
              </w:rPr>
              <w:t xml:space="preserve"> </w:t>
            </w:r>
            <w:r>
              <w:rPr>
                <w:rFonts w:ascii="Symbol" w:hAnsi="Symbol"/>
                <w:spacing w:val="-1"/>
                <w:sz w:val="25"/>
              </w:rPr>
              <w:t></w:t>
            </w:r>
            <w:r>
              <w:rPr>
                <w:i/>
                <w:spacing w:val="-1"/>
                <w:sz w:val="25"/>
              </w:rPr>
              <w:t>BDF</w:t>
            </w:r>
            <w:r>
              <w:rPr>
                <w:i/>
                <w:sz w:val="25"/>
              </w:rPr>
              <w:t xml:space="preserve"> </w:t>
            </w:r>
            <w:r>
              <w:rPr>
                <w:sz w:val="24"/>
              </w:rPr>
              <w:t>và</w:t>
            </w:r>
            <w:r>
              <w:rPr>
                <w:spacing w:val="23"/>
                <w:sz w:val="24"/>
              </w:rPr>
              <w:t xml:space="preserve"> </w:t>
            </w:r>
            <w:r>
              <w:rPr>
                <w:rFonts w:ascii="Symbol" w:hAnsi="Symbol"/>
                <w:sz w:val="24"/>
              </w:rPr>
              <w:t></w:t>
            </w:r>
            <w:r>
              <w:rPr>
                <w:i/>
                <w:sz w:val="24"/>
              </w:rPr>
              <w:t>EDC</w:t>
            </w:r>
            <w:r>
              <w:rPr>
                <w:i/>
                <w:sz w:val="25"/>
              </w:rPr>
              <w:t xml:space="preserve"> </w:t>
            </w:r>
            <w:r>
              <w:rPr>
                <w:w w:val="95"/>
                <w:sz w:val="24"/>
              </w:rPr>
              <w:t>có:</w:t>
            </w:r>
            <w:r>
              <w:rPr>
                <w:spacing w:val="51"/>
                <w:w w:val="95"/>
                <w:sz w:val="24"/>
              </w:rPr>
              <w:t xml:space="preserve"> </w:t>
            </w:r>
            <w:r>
              <w:rPr>
                <w:i/>
                <w:w w:val="95"/>
                <w:sz w:val="25"/>
              </w:rPr>
              <w:t>BD</w:t>
            </w:r>
            <w:r>
              <w:rPr>
                <w:i/>
                <w:spacing w:val="-2"/>
                <w:w w:val="95"/>
                <w:sz w:val="25"/>
              </w:rPr>
              <w:t xml:space="preserve"> </w:t>
            </w:r>
            <w:r>
              <w:rPr>
                <w:rFonts w:ascii="Symbol" w:hAnsi="Symbol"/>
                <w:w w:val="95"/>
                <w:sz w:val="25"/>
              </w:rPr>
              <w:t></w:t>
            </w:r>
            <w:r>
              <w:rPr>
                <w:spacing w:val="2"/>
                <w:w w:val="95"/>
                <w:sz w:val="25"/>
              </w:rPr>
              <w:t xml:space="preserve"> </w:t>
            </w:r>
            <w:r>
              <w:rPr>
                <w:i/>
                <w:w w:val="95"/>
                <w:sz w:val="25"/>
              </w:rPr>
              <w:t>ED</w:t>
            </w:r>
            <w:r>
              <w:rPr>
                <w:i/>
                <w:spacing w:val="-13"/>
                <w:w w:val="95"/>
                <w:sz w:val="25"/>
              </w:rPr>
              <w:t xml:space="preserve"> </w:t>
            </w:r>
            <w:r>
              <w:rPr>
                <w:w w:val="95"/>
                <w:sz w:val="24"/>
              </w:rPr>
              <w:t>,</w:t>
            </w:r>
            <w:r>
              <w:rPr>
                <w:i/>
                <w:sz w:val="25"/>
              </w:rPr>
              <w:t xml:space="preserve"> </w:t>
            </w:r>
            <w:r>
              <w:rPr>
                <w:i/>
                <w:sz w:val="24"/>
              </w:rPr>
              <w:t>B</w:t>
            </w:r>
            <w:r>
              <w:rPr>
                <w:sz w:val="24"/>
                <w:vertAlign w:val="subscript"/>
              </w:rPr>
              <w:t>2</w:t>
            </w:r>
            <w:r>
              <w:rPr>
                <w:spacing w:val="10"/>
                <w:sz w:val="24"/>
              </w:rPr>
              <w:t xml:space="preserve"> </w:t>
            </w:r>
            <w:r>
              <w:rPr>
                <w:rFonts w:ascii="Symbol" w:hAnsi="Symbol"/>
                <w:sz w:val="24"/>
              </w:rPr>
              <w:t></w:t>
            </w:r>
            <w:r>
              <w:rPr>
                <w:spacing w:val="-6"/>
                <w:sz w:val="24"/>
              </w:rPr>
              <w:t xml:space="preserve"> </w:t>
            </w:r>
            <w:r>
              <w:rPr>
                <w:i/>
                <w:sz w:val="24"/>
              </w:rPr>
              <w:t>E</w:t>
            </w:r>
            <w:r>
              <w:rPr>
                <w:sz w:val="24"/>
                <w:vertAlign w:val="subscript"/>
              </w:rPr>
              <w:t>2</w:t>
            </w:r>
            <w:r>
              <w:rPr>
                <w:spacing w:val="-6"/>
                <w:sz w:val="24"/>
              </w:rPr>
              <w:t xml:space="preserve"> </w:t>
            </w:r>
            <w:r>
              <w:rPr>
                <w:sz w:val="24"/>
              </w:rPr>
              <w:t>,</w:t>
            </w:r>
            <w:r>
              <w:rPr>
                <w:spacing w:val="36"/>
                <w:sz w:val="24"/>
              </w:rPr>
              <w:t xml:space="preserve"> </w:t>
            </w:r>
            <w:r>
              <w:rPr>
                <w:i/>
                <w:sz w:val="24"/>
              </w:rPr>
              <w:t>BF</w:t>
            </w:r>
            <w:r>
              <w:rPr>
                <w:i/>
                <w:spacing w:val="3"/>
                <w:sz w:val="24"/>
              </w:rPr>
              <w:t xml:space="preserve"> </w:t>
            </w:r>
            <w:r>
              <w:rPr>
                <w:rFonts w:ascii="Symbol" w:hAnsi="Symbol"/>
                <w:sz w:val="24"/>
              </w:rPr>
              <w:t></w:t>
            </w:r>
            <w:r>
              <w:rPr>
                <w:spacing w:val="-10"/>
                <w:sz w:val="24"/>
              </w:rPr>
              <w:t xml:space="preserve"> </w:t>
            </w:r>
            <w:r>
              <w:rPr>
                <w:i/>
                <w:sz w:val="24"/>
              </w:rPr>
              <w:t>EC</w:t>
            </w:r>
          </w:p>
          <w:p w14:paraId="205E6052" w14:textId="77777777" w:rsidR="001C79D5" w:rsidRPr="001C79D5" w:rsidRDefault="001C79D5" w:rsidP="001C79D5">
            <w:pPr>
              <w:spacing w:before="173"/>
              <w:ind w:left="387"/>
              <w:rPr>
                <w:i/>
                <w:sz w:val="24"/>
              </w:rPr>
            </w:pPr>
            <w:r>
              <w:rPr>
                <w:rFonts w:ascii="Symbol" w:hAnsi="Symbol"/>
                <w:sz w:val="24"/>
              </w:rPr>
              <w:t></w:t>
            </w:r>
            <w:r>
              <w:rPr>
                <w:spacing w:val="-14"/>
                <w:sz w:val="24"/>
              </w:rPr>
              <w:t xml:space="preserve"> </w:t>
            </w:r>
            <w:r>
              <w:rPr>
                <w:rFonts w:ascii="Symbol" w:hAnsi="Symbol"/>
                <w:sz w:val="24"/>
              </w:rPr>
              <w:t></w:t>
            </w:r>
            <w:r>
              <w:rPr>
                <w:i/>
                <w:sz w:val="24"/>
              </w:rPr>
              <w:t>BDF</w:t>
            </w:r>
            <w:r>
              <w:rPr>
                <w:i/>
                <w:spacing w:val="15"/>
                <w:sz w:val="24"/>
              </w:rPr>
              <w:t xml:space="preserve"> </w:t>
            </w:r>
            <w:r>
              <w:rPr>
                <w:rFonts w:ascii="Symbol" w:hAnsi="Symbol"/>
                <w:sz w:val="24"/>
              </w:rPr>
              <w:t></w:t>
            </w:r>
            <w:r>
              <w:rPr>
                <w:spacing w:val="-8"/>
                <w:sz w:val="24"/>
              </w:rPr>
              <w:t xml:space="preserve"> </w:t>
            </w:r>
            <w:r>
              <w:rPr>
                <w:rFonts w:ascii="Symbol" w:hAnsi="Symbol"/>
                <w:sz w:val="24"/>
              </w:rPr>
              <w:t></w:t>
            </w:r>
            <w:r>
              <w:rPr>
                <w:i/>
                <w:sz w:val="24"/>
              </w:rPr>
              <w:t xml:space="preserve">EDC </w:t>
            </w:r>
            <w:r>
              <w:t>(c.g.c)</w:t>
            </w:r>
          </w:p>
          <w:p w14:paraId="5FA1FD55" w14:textId="77777777" w:rsidR="001C79D5" w:rsidRDefault="001C79D5" w:rsidP="001C79D5">
            <w:pPr>
              <w:spacing w:before="193"/>
              <w:rPr>
                <w:i/>
                <w:w w:val="95"/>
                <w:sz w:val="24"/>
              </w:rPr>
            </w:pPr>
            <w:r>
              <w:rPr>
                <w:i/>
                <w:sz w:val="25"/>
              </w:rPr>
              <w:t xml:space="preserve">d) </w:t>
            </w:r>
            <w:r>
              <w:rPr>
                <w:w w:val="95"/>
                <w:sz w:val="24"/>
              </w:rPr>
              <w:t>Gọi</w:t>
            </w:r>
            <w:r>
              <w:rPr>
                <w:spacing w:val="4"/>
                <w:w w:val="95"/>
                <w:sz w:val="24"/>
              </w:rPr>
              <w:t xml:space="preserve"> </w:t>
            </w:r>
            <w:r>
              <w:rPr>
                <w:i/>
                <w:w w:val="95"/>
                <w:sz w:val="24"/>
              </w:rPr>
              <w:t>H</w:t>
            </w:r>
            <w:r>
              <w:rPr>
                <w:i/>
                <w:spacing w:val="80"/>
                <w:sz w:val="24"/>
              </w:rPr>
              <w:t xml:space="preserve"> </w:t>
            </w:r>
            <w:r>
              <w:rPr>
                <w:w w:val="95"/>
                <w:sz w:val="24"/>
              </w:rPr>
              <w:t>là</w:t>
            </w:r>
            <w:r>
              <w:rPr>
                <w:spacing w:val="11"/>
                <w:w w:val="95"/>
                <w:sz w:val="24"/>
              </w:rPr>
              <w:t xml:space="preserve"> </w:t>
            </w:r>
            <w:r>
              <w:rPr>
                <w:w w:val="95"/>
                <w:sz w:val="24"/>
              </w:rPr>
              <w:t>giao</w:t>
            </w:r>
            <w:r>
              <w:rPr>
                <w:spacing w:val="10"/>
                <w:w w:val="95"/>
                <w:sz w:val="24"/>
              </w:rPr>
              <w:t xml:space="preserve"> </w:t>
            </w:r>
            <w:r>
              <w:rPr>
                <w:w w:val="95"/>
                <w:sz w:val="24"/>
              </w:rPr>
              <w:t>điểm</w:t>
            </w:r>
            <w:r>
              <w:rPr>
                <w:spacing w:val="11"/>
                <w:w w:val="95"/>
                <w:sz w:val="24"/>
              </w:rPr>
              <w:t xml:space="preserve"> </w:t>
            </w:r>
            <w:r>
              <w:rPr>
                <w:w w:val="95"/>
                <w:sz w:val="24"/>
              </w:rPr>
              <w:t>của</w:t>
            </w:r>
            <w:r>
              <w:rPr>
                <w:spacing w:val="73"/>
                <w:sz w:val="24"/>
              </w:rPr>
              <w:t xml:space="preserve"> </w:t>
            </w:r>
            <w:r>
              <w:rPr>
                <w:i/>
                <w:w w:val="95"/>
                <w:position w:val="1"/>
                <w:sz w:val="24"/>
              </w:rPr>
              <w:t>AD</w:t>
            </w:r>
            <w:r>
              <w:rPr>
                <w:i/>
                <w:spacing w:val="60"/>
                <w:position w:val="1"/>
                <w:sz w:val="24"/>
              </w:rPr>
              <w:t xml:space="preserve"> </w:t>
            </w:r>
            <w:r>
              <w:rPr>
                <w:w w:val="95"/>
                <w:sz w:val="24"/>
              </w:rPr>
              <w:t>và</w:t>
            </w:r>
            <w:r>
              <w:rPr>
                <w:spacing w:val="54"/>
                <w:sz w:val="24"/>
              </w:rPr>
              <w:t xml:space="preserve"> </w:t>
            </w:r>
            <w:r>
              <w:rPr>
                <w:i/>
                <w:w w:val="95"/>
                <w:sz w:val="24"/>
              </w:rPr>
              <w:t>FC</w:t>
            </w:r>
          </w:p>
          <w:p w14:paraId="64809406" w14:textId="77777777" w:rsidR="001C79D5" w:rsidRPr="001C79D5" w:rsidRDefault="001C79D5" w:rsidP="001C79D5">
            <w:pPr>
              <w:spacing w:before="112"/>
              <w:ind w:left="328"/>
              <w:rPr>
                <w:i/>
                <w:sz w:val="24"/>
              </w:rPr>
            </w:pPr>
            <w:r w:rsidRPr="001C79D5">
              <w:rPr>
                <w:rFonts w:cs="Times New Roman"/>
                <w:spacing w:val="-5"/>
                <w:w w:val="105"/>
                <w:sz w:val="24"/>
              </w:rPr>
              <w:t xml:space="preserve">Ta c/m  được </w:t>
            </w:r>
            <w:r>
              <w:rPr>
                <w:rFonts w:ascii="Symbol" w:hAnsi="Symbol"/>
                <w:spacing w:val="-5"/>
                <w:w w:val="105"/>
                <w:sz w:val="24"/>
              </w:rPr>
              <w:t></w:t>
            </w:r>
            <w:r>
              <w:rPr>
                <w:i/>
                <w:spacing w:val="-5"/>
                <w:w w:val="105"/>
                <w:sz w:val="24"/>
              </w:rPr>
              <w:t>AFH</w:t>
            </w:r>
            <w:r>
              <w:rPr>
                <w:i/>
                <w:spacing w:val="14"/>
                <w:w w:val="105"/>
                <w:sz w:val="24"/>
              </w:rPr>
              <w:t xml:space="preserve"> </w:t>
            </w:r>
            <w:r>
              <w:rPr>
                <w:rFonts w:ascii="Symbol" w:hAnsi="Symbol"/>
                <w:spacing w:val="-5"/>
                <w:w w:val="105"/>
                <w:sz w:val="24"/>
              </w:rPr>
              <w:t></w:t>
            </w:r>
            <w:r>
              <w:rPr>
                <w:spacing w:val="-14"/>
                <w:w w:val="105"/>
                <w:sz w:val="24"/>
              </w:rPr>
              <w:t xml:space="preserve"> </w:t>
            </w:r>
            <w:r>
              <w:rPr>
                <w:rFonts w:ascii="Symbol" w:hAnsi="Symbol"/>
                <w:spacing w:val="-5"/>
                <w:w w:val="105"/>
                <w:sz w:val="24"/>
              </w:rPr>
              <w:t></w:t>
            </w:r>
            <w:r>
              <w:rPr>
                <w:i/>
                <w:spacing w:val="-5"/>
                <w:w w:val="105"/>
                <w:sz w:val="24"/>
              </w:rPr>
              <w:t xml:space="preserve">ACH  </w:t>
            </w:r>
            <w:r>
              <w:t xml:space="preserve">(c.g.c) </w:t>
            </w:r>
          </w:p>
          <w:p w14:paraId="33BB8478" w14:textId="77777777" w:rsidR="001C79D5" w:rsidRDefault="001C79D5" w:rsidP="001C79D5">
            <w:pPr>
              <w:spacing w:before="190"/>
              <w:ind w:left="327"/>
              <w:rPr>
                <w:i/>
                <w:sz w:val="24"/>
              </w:rPr>
            </w:pPr>
            <w:r>
              <w:rPr>
                <w:rFonts w:ascii="Symbol" w:hAnsi="Symbol"/>
                <w:sz w:val="24"/>
              </w:rPr>
              <w:t></w:t>
            </w:r>
            <w:r>
              <w:rPr>
                <w:spacing w:val="5"/>
                <w:sz w:val="24"/>
              </w:rPr>
              <w:t xml:space="preserve"> </w:t>
            </w:r>
            <w:r>
              <w:rPr>
                <w:i/>
                <w:sz w:val="24"/>
              </w:rPr>
              <w:t>AHF</w:t>
            </w:r>
            <w:r>
              <w:rPr>
                <w:i/>
                <w:spacing w:val="11"/>
                <w:sz w:val="24"/>
              </w:rPr>
              <w:t xml:space="preserve"> </w:t>
            </w:r>
            <w:r>
              <w:rPr>
                <w:rFonts w:ascii="Symbol" w:hAnsi="Symbol"/>
                <w:sz w:val="24"/>
              </w:rPr>
              <w:t></w:t>
            </w:r>
            <w:r>
              <w:rPr>
                <w:spacing w:val="7"/>
                <w:sz w:val="24"/>
              </w:rPr>
              <w:t xml:space="preserve"> </w:t>
            </w:r>
            <w:r>
              <w:rPr>
                <w:i/>
                <w:sz w:val="24"/>
              </w:rPr>
              <w:t>AHC</w:t>
            </w:r>
          </w:p>
          <w:p w14:paraId="3BD5C4B6" w14:textId="77777777" w:rsidR="001C79D5" w:rsidRDefault="001C79D5" w:rsidP="001C79D5">
            <w:pPr>
              <w:pStyle w:val="BodyText"/>
              <w:spacing w:before="209"/>
              <w:ind w:left="118"/>
            </w:pPr>
            <w:r>
              <w:t>Lại</w:t>
            </w:r>
            <w:r>
              <w:rPr>
                <w:spacing w:val="-9"/>
              </w:rPr>
              <w:t xml:space="preserve"> </w:t>
            </w:r>
            <w:r>
              <w:t>có</w:t>
            </w:r>
            <w:r>
              <w:rPr>
                <w:spacing w:val="-9"/>
              </w:rPr>
              <w:t xml:space="preserve"> </w:t>
            </w:r>
            <w:r>
              <w:t>:</w:t>
            </w:r>
            <w:r>
              <w:rPr>
                <w:i/>
              </w:rPr>
              <w:t xml:space="preserve">AHF </w:t>
            </w:r>
            <w:r>
              <w:rPr>
                <w:rFonts w:ascii="Symbol" w:hAnsi="Symbol"/>
              </w:rPr>
              <w:t></w:t>
            </w:r>
            <w:r>
              <w:rPr>
                <w:spacing w:val="1"/>
              </w:rPr>
              <w:t xml:space="preserve"> </w:t>
            </w:r>
            <w:r>
              <w:rPr>
                <w:i/>
              </w:rPr>
              <w:t>AHC</w:t>
            </w:r>
            <w:r>
              <w:rPr>
                <w:i/>
                <w:spacing w:val="7"/>
              </w:rPr>
              <w:t xml:space="preserve"> </w:t>
            </w:r>
            <w:r>
              <w:rPr>
                <w:rFonts w:ascii="Symbol" w:hAnsi="Symbol"/>
              </w:rPr>
              <w:t></w:t>
            </w:r>
            <w:r>
              <w:rPr>
                <w:spacing w:val="-34"/>
              </w:rPr>
              <w:t xml:space="preserve"> </w:t>
            </w:r>
            <w:r>
              <w:t>180</w:t>
            </w:r>
            <w:r>
              <w:rPr>
                <w:rFonts w:ascii="Symbol" w:hAnsi="Symbol"/>
              </w:rPr>
              <w:t></w:t>
            </w:r>
            <w:r>
              <w:rPr>
                <w:spacing w:val="42"/>
              </w:rPr>
              <w:t xml:space="preserve"> </w:t>
            </w:r>
            <w:r>
              <w:t>(kề</w:t>
            </w:r>
            <w:r>
              <w:rPr>
                <w:spacing w:val="1"/>
              </w:rPr>
              <w:t xml:space="preserve"> </w:t>
            </w:r>
            <w:r>
              <w:t>bù)</w:t>
            </w:r>
          </w:p>
          <w:p w14:paraId="12E86126" w14:textId="77777777" w:rsidR="001C79D5" w:rsidRPr="001C79D5" w:rsidRDefault="001C79D5" w:rsidP="001C79D5">
            <w:pPr>
              <w:pStyle w:val="BodyText"/>
              <w:spacing w:before="209"/>
              <w:ind w:left="118"/>
            </w:pPr>
            <w:r>
              <w:rPr>
                <w:rFonts w:ascii="Symbol" w:hAnsi="Symbol"/>
              </w:rPr>
              <w:t></w:t>
            </w:r>
            <w:r>
              <w:rPr>
                <w:spacing w:val="11"/>
              </w:rPr>
              <w:t xml:space="preserve"> </w:t>
            </w:r>
            <w:r>
              <w:rPr>
                <w:i/>
              </w:rPr>
              <w:t>AHF</w:t>
            </w:r>
            <w:r>
              <w:rPr>
                <w:i/>
                <w:spacing w:val="18"/>
              </w:rPr>
              <w:t xml:space="preserve"> </w:t>
            </w:r>
            <w:r>
              <w:rPr>
                <w:rFonts w:ascii="Symbol" w:hAnsi="Symbol"/>
              </w:rPr>
              <w:t></w:t>
            </w:r>
            <w:r>
              <w:rPr>
                <w:spacing w:val="13"/>
              </w:rPr>
              <w:t xml:space="preserve"> </w:t>
            </w:r>
            <w:r>
              <w:rPr>
                <w:i/>
              </w:rPr>
              <w:t>AHC</w:t>
            </w:r>
            <w:r>
              <w:rPr>
                <w:i/>
                <w:spacing w:val="6"/>
              </w:rPr>
              <w:t xml:space="preserve"> </w:t>
            </w:r>
            <w:r>
              <w:rPr>
                <w:rFonts w:ascii="Symbol" w:hAnsi="Symbol"/>
              </w:rPr>
              <w:t></w:t>
            </w:r>
            <w:r>
              <w:rPr>
                <w:spacing w:val="-12"/>
              </w:rPr>
              <w:t xml:space="preserve"> </w:t>
            </w:r>
            <w:r>
              <w:t>90</w:t>
            </w:r>
            <w:r>
              <w:rPr>
                <w:rFonts w:ascii="Symbol" w:hAnsi="Symbol"/>
              </w:rPr>
              <w:t></w:t>
            </w:r>
            <w:r>
              <w:rPr>
                <w:spacing w:val="-6"/>
              </w:rPr>
              <w:t xml:space="preserve"> </w:t>
            </w:r>
            <w:r>
              <w:rPr>
                <w:rFonts w:ascii="Symbol" w:hAnsi="Symbol"/>
              </w:rPr>
              <w:t></w:t>
            </w:r>
            <w:r>
              <w:rPr>
                <w:spacing w:val="2"/>
              </w:rPr>
              <w:t xml:space="preserve"> </w:t>
            </w:r>
            <w:r>
              <w:rPr>
                <w:i/>
              </w:rPr>
              <w:t>AD</w:t>
            </w:r>
            <w:r>
              <w:rPr>
                <w:i/>
                <w:spacing w:val="-10"/>
              </w:rPr>
              <w:t xml:space="preserve"> </w:t>
            </w:r>
            <w:r>
              <w:rPr>
                <w:rFonts w:ascii="Symbol" w:hAnsi="Symbol"/>
              </w:rPr>
              <w:t></w:t>
            </w:r>
            <w:r>
              <w:rPr>
                <w:spacing w:val="-5"/>
              </w:rPr>
              <w:t xml:space="preserve"> </w:t>
            </w:r>
            <w:r>
              <w:rPr>
                <w:i/>
              </w:rPr>
              <w:t>FC</w:t>
            </w:r>
          </w:p>
          <w:p w14:paraId="77E398E9" w14:textId="77777777" w:rsidR="001C79D5" w:rsidRPr="001C79D5" w:rsidRDefault="001C79D5" w:rsidP="001C79D5">
            <w:pPr>
              <w:pStyle w:val="BodyText"/>
              <w:spacing w:before="102"/>
              <w:ind w:left="63"/>
            </w:pPr>
          </w:p>
        </w:tc>
        <w:tc>
          <w:tcPr>
            <w:tcW w:w="487" w:type="pct"/>
          </w:tcPr>
          <w:p w14:paraId="716E25FE" w14:textId="77777777" w:rsidR="001C79D5" w:rsidRDefault="001C79D5" w:rsidP="003E7688">
            <w:pPr>
              <w:ind w:left="-142"/>
              <w:jc w:val="center"/>
              <w:rPr>
                <w:i/>
                <w:sz w:val="26"/>
                <w:szCs w:val="26"/>
              </w:rPr>
            </w:pPr>
          </w:p>
          <w:p w14:paraId="29B46B26" w14:textId="77777777" w:rsidR="001C79D5" w:rsidRDefault="001C79D5" w:rsidP="003E7688">
            <w:pPr>
              <w:ind w:left="-142"/>
              <w:jc w:val="center"/>
              <w:rPr>
                <w:i/>
                <w:sz w:val="26"/>
                <w:szCs w:val="26"/>
              </w:rPr>
            </w:pPr>
          </w:p>
          <w:p w14:paraId="097F5D9C" w14:textId="77777777" w:rsidR="001C79D5" w:rsidRDefault="001C79D5" w:rsidP="003E7688">
            <w:pPr>
              <w:ind w:left="-142"/>
              <w:jc w:val="center"/>
              <w:rPr>
                <w:i/>
                <w:sz w:val="26"/>
                <w:szCs w:val="26"/>
              </w:rPr>
            </w:pPr>
          </w:p>
          <w:p w14:paraId="7636E41D" w14:textId="77777777" w:rsidR="001C79D5" w:rsidRDefault="001C79D5" w:rsidP="003E7688">
            <w:pPr>
              <w:ind w:left="-142"/>
              <w:jc w:val="center"/>
              <w:rPr>
                <w:i/>
                <w:sz w:val="26"/>
                <w:szCs w:val="26"/>
              </w:rPr>
            </w:pPr>
          </w:p>
          <w:p w14:paraId="32DA2073" w14:textId="77777777" w:rsidR="00716D69" w:rsidRPr="00716D69" w:rsidRDefault="00716D69" w:rsidP="003E7688">
            <w:pPr>
              <w:ind w:left="-142"/>
              <w:jc w:val="center"/>
              <w:rPr>
                <w:i/>
                <w:sz w:val="26"/>
                <w:szCs w:val="26"/>
              </w:rPr>
            </w:pPr>
            <w:r w:rsidRPr="00716D69">
              <w:rPr>
                <w:i/>
                <w:sz w:val="26"/>
                <w:szCs w:val="26"/>
              </w:rPr>
              <w:t>0</w:t>
            </w:r>
            <w:r w:rsidR="001C79D5">
              <w:rPr>
                <w:i/>
                <w:sz w:val="26"/>
                <w:szCs w:val="26"/>
              </w:rPr>
              <w:t>,</w:t>
            </w:r>
            <w:r w:rsidRPr="00716D69">
              <w:rPr>
                <w:i/>
                <w:sz w:val="26"/>
                <w:szCs w:val="26"/>
              </w:rPr>
              <w:t>5</w:t>
            </w:r>
          </w:p>
          <w:p w14:paraId="751BB59D" w14:textId="77777777" w:rsidR="00716D69" w:rsidRPr="00716D69" w:rsidRDefault="00716D69" w:rsidP="003E7688">
            <w:pPr>
              <w:ind w:left="-142"/>
              <w:jc w:val="center"/>
              <w:rPr>
                <w:i/>
                <w:sz w:val="26"/>
                <w:szCs w:val="26"/>
              </w:rPr>
            </w:pPr>
          </w:p>
          <w:p w14:paraId="43134012" w14:textId="77777777" w:rsidR="00716D69" w:rsidRDefault="00716D69" w:rsidP="003E7688">
            <w:pPr>
              <w:ind w:left="-142"/>
              <w:jc w:val="center"/>
              <w:rPr>
                <w:i/>
                <w:sz w:val="26"/>
                <w:szCs w:val="26"/>
              </w:rPr>
            </w:pPr>
          </w:p>
          <w:p w14:paraId="548DCC14" w14:textId="77777777" w:rsidR="001C79D5" w:rsidRDefault="001C79D5" w:rsidP="003E7688">
            <w:pPr>
              <w:ind w:left="-142"/>
              <w:jc w:val="center"/>
              <w:rPr>
                <w:i/>
                <w:sz w:val="26"/>
                <w:szCs w:val="26"/>
              </w:rPr>
            </w:pPr>
          </w:p>
          <w:p w14:paraId="5EDAF76D" w14:textId="77777777" w:rsidR="001C79D5" w:rsidRDefault="001C79D5" w:rsidP="003E7688">
            <w:pPr>
              <w:ind w:left="-142"/>
              <w:jc w:val="center"/>
              <w:rPr>
                <w:i/>
                <w:sz w:val="26"/>
                <w:szCs w:val="26"/>
              </w:rPr>
            </w:pPr>
          </w:p>
          <w:p w14:paraId="1152FA79" w14:textId="77777777" w:rsidR="001C79D5" w:rsidRDefault="001C79D5" w:rsidP="003E7688">
            <w:pPr>
              <w:ind w:left="-142"/>
              <w:jc w:val="center"/>
              <w:rPr>
                <w:i/>
                <w:sz w:val="26"/>
                <w:szCs w:val="26"/>
              </w:rPr>
            </w:pPr>
          </w:p>
          <w:p w14:paraId="375FC0AF" w14:textId="77777777" w:rsidR="001C79D5" w:rsidRDefault="001C79D5" w:rsidP="003E7688">
            <w:pPr>
              <w:ind w:left="-142"/>
              <w:jc w:val="center"/>
              <w:rPr>
                <w:i/>
                <w:sz w:val="26"/>
                <w:szCs w:val="26"/>
              </w:rPr>
            </w:pPr>
          </w:p>
          <w:p w14:paraId="6F6FD369" w14:textId="77777777" w:rsidR="001C79D5" w:rsidRDefault="001C79D5" w:rsidP="003E7688">
            <w:pPr>
              <w:ind w:left="-142"/>
              <w:jc w:val="center"/>
              <w:rPr>
                <w:i/>
                <w:sz w:val="26"/>
                <w:szCs w:val="26"/>
              </w:rPr>
            </w:pPr>
          </w:p>
          <w:p w14:paraId="300E5B2E" w14:textId="77777777" w:rsidR="001C79D5" w:rsidRPr="00716D69" w:rsidRDefault="001C79D5" w:rsidP="003E7688">
            <w:pPr>
              <w:ind w:left="-142"/>
              <w:jc w:val="center"/>
              <w:rPr>
                <w:i/>
                <w:sz w:val="26"/>
                <w:szCs w:val="26"/>
              </w:rPr>
            </w:pPr>
          </w:p>
          <w:p w14:paraId="31CCCD40" w14:textId="77777777" w:rsidR="00716D69" w:rsidRDefault="00716D69" w:rsidP="003E7688">
            <w:pPr>
              <w:ind w:left="-142"/>
              <w:jc w:val="center"/>
              <w:rPr>
                <w:b/>
                <w:sz w:val="26"/>
                <w:szCs w:val="26"/>
              </w:rPr>
            </w:pPr>
            <w:r w:rsidRPr="00716D69">
              <w:rPr>
                <w:i/>
                <w:sz w:val="26"/>
                <w:szCs w:val="26"/>
              </w:rPr>
              <w:t>0,5</w:t>
            </w:r>
          </w:p>
        </w:tc>
      </w:tr>
      <w:tr w:rsidR="00C73B63" w:rsidRPr="00002DC7" w14:paraId="41A7A99B" w14:textId="77777777" w:rsidTr="00C73B63">
        <w:trPr>
          <w:trHeight w:val="976"/>
        </w:trPr>
        <w:tc>
          <w:tcPr>
            <w:tcW w:w="559" w:type="pct"/>
          </w:tcPr>
          <w:p w14:paraId="077C6206" w14:textId="77777777" w:rsidR="00C73B63" w:rsidRPr="00002DC7" w:rsidRDefault="00C73B63" w:rsidP="003E7688">
            <w:pPr>
              <w:spacing w:line="360" w:lineRule="auto"/>
              <w:jc w:val="center"/>
              <w:rPr>
                <w:b/>
                <w:bCs/>
                <w:sz w:val="26"/>
                <w:szCs w:val="26"/>
                <w:lang w:val="fr-FR"/>
              </w:rPr>
            </w:pPr>
          </w:p>
          <w:p w14:paraId="49C9268B" w14:textId="77777777" w:rsidR="00C73B63" w:rsidRPr="004F6409" w:rsidRDefault="00C73B63" w:rsidP="00C73B63">
            <w:pPr>
              <w:spacing w:line="264" w:lineRule="auto"/>
              <w:rPr>
                <w:rFonts w:cs="Times New Roman"/>
                <w:b/>
                <w:sz w:val="26"/>
                <w:szCs w:val="26"/>
                <w:lang w:val="fr-FR"/>
              </w:rPr>
            </w:pPr>
            <w:r w:rsidRPr="004F6409">
              <w:rPr>
                <w:rFonts w:cs="Times New Roman"/>
                <w:b/>
                <w:sz w:val="26"/>
                <w:szCs w:val="26"/>
                <w:lang w:val="fr-FR"/>
              </w:rPr>
              <w:t>Câu 1</w:t>
            </w:r>
            <w:r w:rsidR="00C811AB">
              <w:rPr>
                <w:rFonts w:cs="Times New Roman"/>
                <w:b/>
                <w:sz w:val="26"/>
                <w:szCs w:val="26"/>
                <w:lang w:val="fr-FR"/>
              </w:rPr>
              <w:t>2</w:t>
            </w:r>
          </w:p>
          <w:p w14:paraId="44D87C56" w14:textId="77777777" w:rsidR="00C73B63" w:rsidRPr="00002DC7" w:rsidRDefault="00C73B63" w:rsidP="00C73B63">
            <w:pPr>
              <w:spacing w:line="360" w:lineRule="auto"/>
              <w:jc w:val="center"/>
              <w:rPr>
                <w:b/>
                <w:bCs/>
                <w:sz w:val="26"/>
                <w:szCs w:val="26"/>
                <w:lang w:val="fr-FR"/>
              </w:rPr>
            </w:pPr>
            <w:r w:rsidRPr="00002DC7">
              <w:rPr>
                <w:b/>
                <w:bCs/>
                <w:sz w:val="26"/>
                <w:szCs w:val="26"/>
                <w:lang w:val="fr-FR"/>
              </w:rPr>
              <w:t xml:space="preserve"> (0,5 đ)</w:t>
            </w:r>
          </w:p>
        </w:tc>
        <w:tc>
          <w:tcPr>
            <w:tcW w:w="3954" w:type="pct"/>
          </w:tcPr>
          <w:p w14:paraId="4026C0EA" w14:textId="77777777" w:rsidR="00C73B63" w:rsidRPr="00002DC7" w:rsidRDefault="00C73B63" w:rsidP="00CC3BBA">
            <w:pPr>
              <w:rPr>
                <w:sz w:val="26"/>
                <w:szCs w:val="26"/>
              </w:rPr>
            </w:pPr>
            <w:r w:rsidRPr="00002DC7">
              <w:rPr>
                <w:sz w:val="26"/>
                <w:szCs w:val="26"/>
              </w:rPr>
              <w:t xml:space="preserve">Ta có hình vẽ: Gọi vị trí đặt loa là </w:t>
            </w:r>
            <w:r w:rsidRPr="00002DC7">
              <w:rPr>
                <w:rFonts w:asciiTheme="minorHAnsi" w:hAnsiTheme="minorHAnsi"/>
                <w:position w:val="-4"/>
                <w:sz w:val="26"/>
                <w:szCs w:val="26"/>
              </w:rPr>
              <w:object w:dxaOrig="260" w:dyaOrig="260" w14:anchorId="25676E85">
                <v:shape id="_x0000_i1056" type="#_x0000_t75" style="width:12.75pt;height:12.75pt" o:ole="">
                  <v:imagedata r:id="rId66" o:title=""/>
                </v:shape>
                <o:OLEObject Type="Embed" ProgID="Equation.DSMT4" ShapeID="_x0000_i1056" DrawAspect="Content" ObjectID="_1786624678" r:id="rId67"/>
              </w:object>
            </w:r>
            <w:r w:rsidRPr="00002DC7">
              <w:rPr>
                <w:sz w:val="26"/>
                <w:szCs w:val="26"/>
              </w:rPr>
              <w:t xml:space="preserve"> suy ra </w:t>
            </w:r>
            <w:r w:rsidRPr="00002DC7">
              <w:rPr>
                <w:rFonts w:asciiTheme="minorHAnsi" w:hAnsiTheme="minorHAnsi"/>
                <w:position w:val="-4"/>
                <w:sz w:val="26"/>
                <w:szCs w:val="26"/>
              </w:rPr>
              <w:object w:dxaOrig="260" w:dyaOrig="260" w14:anchorId="0C07B372">
                <v:shape id="_x0000_i1057" type="#_x0000_t75" style="width:12.75pt;height:12.75pt" o:ole="">
                  <v:imagedata r:id="rId68" o:title=""/>
                </v:shape>
                <o:OLEObject Type="Embed" ProgID="Equation.DSMT4" ShapeID="_x0000_i1057" DrawAspect="Content" ObjectID="_1786624679" r:id="rId69"/>
              </w:object>
            </w:r>
            <w:r w:rsidRPr="00002DC7">
              <w:rPr>
                <w:sz w:val="26"/>
                <w:szCs w:val="26"/>
              </w:rPr>
              <w:t xml:space="preserve"> nằm giữa </w:t>
            </w:r>
            <w:r w:rsidRPr="00002DC7">
              <w:rPr>
                <w:rFonts w:asciiTheme="minorHAnsi" w:hAnsiTheme="minorHAnsi"/>
                <w:position w:val="-4"/>
                <w:sz w:val="26"/>
                <w:szCs w:val="26"/>
              </w:rPr>
              <w:object w:dxaOrig="240" w:dyaOrig="260" w14:anchorId="1E7BC8B3">
                <v:shape id="_x0000_i1058" type="#_x0000_t75" style="width:12pt;height:12.75pt" o:ole="">
                  <v:imagedata r:id="rId70" o:title=""/>
                </v:shape>
                <o:OLEObject Type="Embed" ProgID="Equation.DSMT4" ShapeID="_x0000_i1058" DrawAspect="Content" ObjectID="_1786624680" r:id="rId71"/>
              </w:object>
            </w:r>
            <w:r w:rsidRPr="00002DC7">
              <w:rPr>
                <w:sz w:val="26"/>
                <w:szCs w:val="26"/>
              </w:rPr>
              <w:t xml:space="preserve"> và</w:t>
            </w:r>
            <w:r w:rsidRPr="00002DC7">
              <w:rPr>
                <w:sz w:val="26"/>
                <w:szCs w:val="26"/>
                <w:lang w:val="vi-VN"/>
              </w:rPr>
              <w:t xml:space="preserve"> </w:t>
            </w:r>
            <w:r w:rsidRPr="00002DC7">
              <w:rPr>
                <w:rFonts w:asciiTheme="minorHAnsi" w:hAnsiTheme="minorHAnsi"/>
                <w:position w:val="-4"/>
                <w:sz w:val="26"/>
                <w:szCs w:val="26"/>
                <w:lang w:val="vi-VN"/>
              </w:rPr>
              <w:object w:dxaOrig="240" w:dyaOrig="260" w14:anchorId="0DCF3BEB">
                <v:shape id="_x0000_i1059" type="#_x0000_t75" style="width:12pt;height:12.75pt" o:ole="">
                  <v:imagedata r:id="rId72" o:title=""/>
                </v:shape>
                <o:OLEObject Type="Embed" ProgID="Equation.DSMT4" ShapeID="_x0000_i1059" DrawAspect="Content" ObjectID="_1786624681" r:id="rId73"/>
              </w:object>
            </w:r>
            <w:r w:rsidRPr="00002DC7">
              <w:rPr>
                <w:sz w:val="26"/>
                <w:szCs w:val="26"/>
              </w:rPr>
              <w:t xml:space="preserve">. </w:t>
            </w:r>
          </w:p>
          <w:p w14:paraId="29C3AA66" w14:textId="77777777" w:rsidR="00C73B63" w:rsidRDefault="00C73B63" w:rsidP="00CC3BBA">
            <w:pPr>
              <w:rPr>
                <w:sz w:val="26"/>
                <w:szCs w:val="26"/>
              </w:rPr>
            </w:pPr>
            <w:r>
              <w:rPr>
                <w:noProof/>
                <w:sz w:val="26"/>
                <w:szCs w:val="26"/>
              </w:rPr>
              <w:drawing>
                <wp:anchor distT="0" distB="0" distL="114300" distR="114300" simplePos="0" relativeHeight="251678720" behindDoc="1" locked="0" layoutInCell="1" allowOverlap="1" wp14:anchorId="623A6562" wp14:editId="75505796">
                  <wp:simplePos x="0" y="0"/>
                  <wp:positionH relativeFrom="column">
                    <wp:posOffset>1255395</wp:posOffset>
                  </wp:positionH>
                  <wp:positionV relativeFrom="paragraph">
                    <wp:posOffset>119380</wp:posOffset>
                  </wp:positionV>
                  <wp:extent cx="1624965" cy="1531620"/>
                  <wp:effectExtent l="0" t="0" r="0" b="0"/>
                  <wp:wrapTight wrapText="bothSides">
                    <wp:wrapPolygon edited="0">
                      <wp:start x="0" y="0"/>
                      <wp:lineTo x="0" y="21224"/>
                      <wp:lineTo x="21271" y="21224"/>
                      <wp:lineTo x="2127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t="4767" b="7022"/>
                          <a:stretch>
                            <a:fillRect/>
                          </a:stretch>
                        </pic:blipFill>
                        <pic:spPr bwMode="auto">
                          <a:xfrm>
                            <a:off x="0" y="0"/>
                            <a:ext cx="1624965" cy="1531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5FE2">
              <w:rPr>
                <w:rFonts w:asciiTheme="minorHAnsi" w:hAnsiTheme="minorHAnsi"/>
                <w:position w:val="-46"/>
                <w:sz w:val="26"/>
                <w:szCs w:val="26"/>
              </w:rPr>
              <w:object w:dxaOrig="5380" w:dyaOrig="1200" w14:anchorId="263D006B">
                <v:shape id="_x0000_i1060" type="#_x0000_t75" style="width:312.75pt;height:1in" o:ole="">
                  <v:imagedata r:id="rId75" o:title=""/>
                </v:shape>
                <o:OLEObject Type="Embed" ProgID="Equation.DSMT4" ShapeID="_x0000_i1060" DrawAspect="Content" ObjectID="_1786624682" r:id="rId76"/>
              </w:object>
            </w:r>
          </w:p>
          <w:p w14:paraId="526CD947" w14:textId="77777777" w:rsidR="00C73B63" w:rsidRPr="00002DC7" w:rsidRDefault="00C73B63" w:rsidP="00CC3BBA">
            <w:pPr>
              <w:jc w:val="both"/>
              <w:rPr>
                <w:sz w:val="26"/>
                <w:szCs w:val="26"/>
                <w:lang w:val="vi-VN"/>
              </w:rPr>
            </w:pPr>
            <w:r w:rsidRPr="00002DC7">
              <w:rPr>
                <w:sz w:val="26"/>
                <w:szCs w:val="26"/>
              </w:rPr>
              <w:t xml:space="preserve">Vậy tại C </w:t>
            </w:r>
            <w:r w:rsidRPr="00002DC7">
              <w:rPr>
                <w:sz w:val="26"/>
                <w:szCs w:val="26"/>
                <w:lang w:val="vi-VN"/>
              </w:rPr>
              <w:t xml:space="preserve">không </w:t>
            </w:r>
            <w:r w:rsidRPr="00002DC7">
              <w:rPr>
                <w:sz w:val="26"/>
                <w:szCs w:val="26"/>
              </w:rPr>
              <w:t>thể nghe tiếng loa nếu bán kính để nghe rõ tiếng của loa</w:t>
            </w:r>
            <w:r w:rsidRPr="00002DC7">
              <w:rPr>
                <w:sz w:val="26"/>
                <w:szCs w:val="26"/>
                <w:lang w:val="vi-VN"/>
              </w:rPr>
              <w:t xml:space="preserve"> (tại </w:t>
            </w:r>
            <w:r w:rsidRPr="00002DC7">
              <w:rPr>
                <w:rFonts w:asciiTheme="minorHAnsi" w:hAnsiTheme="minorHAnsi"/>
                <w:position w:val="-4"/>
                <w:sz w:val="26"/>
                <w:szCs w:val="26"/>
                <w:lang w:val="vi-VN"/>
              </w:rPr>
              <w:object w:dxaOrig="260" w:dyaOrig="260" w14:anchorId="0D45C425">
                <v:shape id="_x0000_i1061" type="#_x0000_t75" style="width:12.75pt;height:12.75pt" o:ole="">
                  <v:imagedata r:id="rId77" o:title=""/>
                </v:shape>
                <o:OLEObject Type="Embed" ProgID="Equation.DSMT4" ShapeID="_x0000_i1061" DrawAspect="Content" ObjectID="_1786624683" r:id="rId78"/>
              </w:object>
            </w:r>
            <w:r w:rsidRPr="00002DC7">
              <w:rPr>
                <w:rFonts w:eastAsia="Times"/>
                <w:sz w:val="26"/>
                <w:szCs w:val="26"/>
                <w:lang w:val="vi-VN"/>
              </w:rPr>
              <w:t>) l</w:t>
            </w:r>
            <w:r w:rsidRPr="00002DC7">
              <w:rPr>
                <w:sz w:val="26"/>
                <w:szCs w:val="26"/>
              </w:rPr>
              <w:t xml:space="preserve">à </w:t>
            </w:r>
            <w:r w:rsidRPr="00002DC7">
              <w:rPr>
                <w:rFonts w:asciiTheme="minorHAnsi" w:hAnsiTheme="minorHAnsi"/>
                <w:position w:val="-6"/>
                <w:sz w:val="26"/>
                <w:szCs w:val="26"/>
              </w:rPr>
              <w:object w:dxaOrig="420" w:dyaOrig="279" w14:anchorId="4882668E">
                <v:shape id="_x0000_i1062" type="#_x0000_t75" style="width:21pt;height:14.25pt" o:ole="">
                  <v:imagedata r:id="rId79" o:title=""/>
                </v:shape>
                <o:OLEObject Type="Embed" ProgID="Equation.DSMT4" ShapeID="_x0000_i1062" DrawAspect="Content" ObjectID="_1786624684" r:id="rId80"/>
              </w:object>
            </w:r>
            <w:r w:rsidRPr="00002DC7">
              <w:rPr>
                <w:sz w:val="26"/>
                <w:szCs w:val="26"/>
                <w:lang w:val="vi-VN"/>
              </w:rPr>
              <w:t xml:space="preserve"> </w:t>
            </w:r>
            <w:r w:rsidRPr="00002DC7">
              <w:rPr>
                <w:sz w:val="26"/>
                <w:szCs w:val="26"/>
              </w:rPr>
              <w:t>m</w:t>
            </w:r>
            <w:r w:rsidRPr="00002DC7">
              <w:rPr>
                <w:sz w:val="26"/>
                <w:szCs w:val="26"/>
                <w:lang w:val="vi-VN"/>
              </w:rPr>
              <w:t>.</w:t>
            </w:r>
          </w:p>
        </w:tc>
        <w:tc>
          <w:tcPr>
            <w:tcW w:w="487" w:type="pct"/>
          </w:tcPr>
          <w:p w14:paraId="34D86AE9" w14:textId="77777777" w:rsidR="00C73B63" w:rsidRPr="00C73B63" w:rsidRDefault="00C73B63" w:rsidP="00C73B63">
            <w:pPr>
              <w:spacing w:line="360" w:lineRule="auto"/>
              <w:rPr>
                <w:sz w:val="26"/>
                <w:szCs w:val="26"/>
              </w:rPr>
            </w:pPr>
          </w:p>
          <w:p w14:paraId="6D8A389F" w14:textId="77777777" w:rsidR="00C73B63" w:rsidRDefault="00C73B63" w:rsidP="003E7688">
            <w:pPr>
              <w:spacing w:line="360" w:lineRule="auto"/>
              <w:jc w:val="center"/>
              <w:rPr>
                <w:sz w:val="26"/>
                <w:szCs w:val="26"/>
              </w:rPr>
            </w:pPr>
          </w:p>
          <w:p w14:paraId="6AAB0CA4" w14:textId="77777777" w:rsidR="00C73B63" w:rsidRDefault="00C73B63" w:rsidP="003E7688">
            <w:pPr>
              <w:spacing w:line="360" w:lineRule="auto"/>
              <w:jc w:val="center"/>
              <w:rPr>
                <w:sz w:val="26"/>
                <w:szCs w:val="26"/>
              </w:rPr>
            </w:pPr>
          </w:p>
          <w:p w14:paraId="3F10EA89" w14:textId="77777777" w:rsidR="00C73B63" w:rsidRPr="00C73B63" w:rsidRDefault="00C73B63" w:rsidP="003E7688">
            <w:pPr>
              <w:spacing w:line="360" w:lineRule="auto"/>
              <w:jc w:val="center"/>
              <w:rPr>
                <w:sz w:val="26"/>
                <w:szCs w:val="26"/>
              </w:rPr>
            </w:pPr>
          </w:p>
          <w:p w14:paraId="07026662" w14:textId="77777777" w:rsidR="00C73B63" w:rsidRPr="00002DC7" w:rsidRDefault="00C73B63" w:rsidP="00C73B63">
            <w:pPr>
              <w:spacing w:line="360" w:lineRule="auto"/>
              <w:jc w:val="center"/>
              <w:rPr>
                <w:sz w:val="26"/>
                <w:szCs w:val="26"/>
              </w:rPr>
            </w:pPr>
            <w:r>
              <w:rPr>
                <w:sz w:val="26"/>
                <w:szCs w:val="26"/>
              </w:rPr>
              <w:t>0,25</w:t>
            </w:r>
          </w:p>
          <w:p w14:paraId="021E8490" w14:textId="77777777" w:rsidR="00C73B63" w:rsidRPr="00002DC7" w:rsidRDefault="00C73B63" w:rsidP="003E7688">
            <w:pPr>
              <w:spacing w:line="360" w:lineRule="auto"/>
              <w:jc w:val="center"/>
              <w:rPr>
                <w:sz w:val="26"/>
                <w:szCs w:val="26"/>
              </w:rPr>
            </w:pPr>
          </w:p>
          <w:p w14:paraId="67D03C50" w14:textId="77777777" w:rsidR="00C73B63" w:rsidRDefault="00C73B63" w:rsidP="003E7688">
            <w:pPr>
              <w:spacing w:line="360" w:lineRule="auto"/>
              <w:jc w:val="center"/>
              <w:rPr>
                <w:sz w:val="26"/>
                <w:szCs w:val="26"/>
              </w:rPr>
            </w:pPr>
          </w:p>
          <w:p w14:paraId="3AA6A527" w14:textId="77777777" w:rsidR="00C73B63" w:rsidRDefault="00C73B63" w:rsidP="003E7688">
            <w:pPr>
              <w:spacing w:line="360" w:lineRule="auto"/>
              <w:jc w:val="center"/>
              <w:rPr>
                <w:sz w:val="26"/>
                <w:szCs w:val="26"/>
              </w:rPr>
            </w:pPr>
          </w:p>
          <w:p w14:paraId="261A9CB7" w14:textId="77777777" w:rsidR="00C73B63" w:rsidRPr="00002DC7" w:rsidRDefault="00C73B63" w:rsidP="003E7688">
            <w:pPr>
              <w:spacing w:line="360" w:lineRule="auto"/>
              <w:jc w:val="center"/>
              <w:rPr>
                <w:sz w:val="26"/>
                <w:szCs w:val="26"/>
              </w:rPr>
            </w:pPr>
          </w:p>
          <w:p w14:paraId="65FAE043" w14:textId="77777777" w:rsidR="00C73B63" w:rsidRPr="00002DC7" w:rsidRDefault="00C73B63" w:rsidP="003E7688">
            <w:pPr>
              <w:spacing w:line="360" w:lineRule="auto"/>
              <w:jc w:val="center"/>
              <w:rPr>
                <w:sz w:val="26"/>
                <w:szCs w:val="26"/>
              </w:rPr>
            </w:pPr>
          </w:p>
          <w:p w14:paraId="647A44A0" w14:textId="77777777" w:rsidR="00C73B63" w:rsidRPr="00002DC7" w:rsidRDefault="00C73B63" w:rsidP="003E7688">
            <w:pPr>
              <w:spacing w:line="360" w:lineRule="auto"/>
              <w:jc w:val="center"/>
              <w:rPr>
                <w:sz w:val="26"/>
                <w:szCs w:val="26"/>
              </w:rPr>
            </w:pPr>
            <w:r w:rsidRPr="00002DC7">
              <w:rPr>
                <w:sz w:val="26"/>
                <w:szCs w:val="26"/>
              </w:rPr>
              <w:t>0,25</w:t>
            </w:r>
          </w:p>
        </w:tc>
      </w:tr>
    </w:tbl>
    <w:p w14:paraId="58228655" w14:textId="77777777" w:rsidR="00C811AB" w:rsidRPr="00C811AB" w:rsidRDefault="00C811AB" w:rsidP="00C811AB">
      <w:pPr>
        <w:spacing w:before="120"/>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021"/>
        <w:gridCol w:w="3021"/>
      </w:tblGrid>
      <w:tr w:rsidR="001C79D5" w:rsidRPr="00A4579A" w14:paraId="498B91AA" w14:textId="77777777" w:rsidTr="00435DFC">
        <w:tc>
          <w:tcPr>
            <w:tcW w:w="3438" w:type="dxa"/>
          </w:tcPr>
          <w:p w14:paraId="3F8861B7" w14:textId="2D0491DA" w:rsidR="001C79D5" w:rsidRPr="00A4579A" w:rsidRDefault="00435DFC" w:rsidP="00313239">
            <w:pPr>
              <w:jc w:val="center"/>
              <w:rPr>
                <w:b/>
                <w:bCs/>
                <w:color w:val="000000" w:themeColor="text1"/>
              </w:rPr>
            </w:pPr>
            <w:r>
              <w:rPr>
                <w:b/>
                <w:bCs/>
                <w:color w:val="000000" w:themeColor="text1"/>
              </w:rPr>
              <w:t>Duy</w:t>
            </w:r>
            <w:r w:rsidRPr="00435DFC">
              <w:rPr>
                <w:b/>
                <w:bCs/>
                <w:color w:val="000000" w:themeColor="text1"/>
              </w:rPr>
              <w:t>ệt</w:t>
            </w:r>
            <w:r>
              <w:rPr>
                <w:b/>
                <w:bCs/>
                <w:color w:val="000000" w:themeColor="text1"/>
              </w:rPr>
              <w:t xml:space="preserve"> c</w:t>
            </w:r>
            <w:r w:rsidRPr="00435DFC">
              <w:rPr>
                <w:b/>
                <w:bCs/>
                <w:color w:val="000000" w:themeColor="text1"/>
              </w:rPr>
              <w:t>ủa</w:t>
            </w:r>
            <w:r>
              <w:rPr>
                <w:b/>
                <w:bCs/>
                <w:color w:val="000000" w:themeColor="text1"/>
              </w:rPr>
              <w:t xml:space="preserve"> b</w:t>
            </w:r>
            <w:r w:rsidR="001C79D5" w:rsidRPr="00A4579A">
              <w:rPr>
                <w:b/>
                <w:bCs/>
                <w:color w:val="000000" w:themeColor="text1"/>
              </w:rPr>
              <w:t>an giám hiệu</w:t>
            </w:r>
          </w:p>
        </w:tc>
        <w:tc>
          <w:tcPr>
            <w:tcW w:w="3021" w:type="dxa"/>
          </w:tcPr>
          <w:p w14:paraId="6E198677" w14:textId="77777777" w:rsidR="001C79D5" w:rsidRPr="00A4579A" w:rsidRDefault="001C79D5" w:rsidP="00313239">
            <w:pPr>
              <w:jc w:val="center"/>
              <w:rPr>
                <w:b/>
                <w:bCs/>
                <w:color w:val="000000" w:themeColor="text1"/>
              </w:rPr>
            </w:pPr>
          </w:p>
        </w:tc>
        <w:tc>
          <w:tcPr>
            <w:tcW w:w="3021" w:type="dxa"/>
          </w:tcPr>
          <w:p w14:paraId="64486D07" w14:textId="61E263E9" w:rsidR="001C79D5" w:rsidRPr="00A4579A" w:rsidRDefault="001C79D5" w:rsidP="00313239">
            <w:pPr>
              <w:jc w:val="center"/>
              <w:rPr>
                <w:b/>
                <w:bCs/>
                <w:color w:val="000000" w:themeColor="text1"/>
              </w:rPr>
            </w:pPr>
            <w:r w:rsidRPr="00A4579A">
              <w:rPr>
                <w:b/>
                <w:bCs/>
                <w:color w:val="000000" w:themeColor="text1"/>
              </w:rPr>
              <w:t>Người ra đề</w:t>
            </w:r>
          </w:p>
        </w:tc>
      </w:tr>
      <w:tr w:rsidR="001C79D5" w:rsidRPr="00A4579A" w14:paraId="2A6F5D0E" w14:textId="77777777" w:rsidTr="00435DFC">
        <w:tc>
          <w:tcPr>
            <w:tcW w:w="3438" w:type="dxa"/>
          </w:tcPr>
          <w:p w14:paraId="0A6004B9" w14:textId="77777777" w:rsidR="001C79D5" w:rsidRPr="00A4579A" w:rsidRDefault="001C79D5" w:rsidP="00313239">
            <w:pPr>
              <w:rPr>
                <w:bCs/>
                <w:i/>
                <w:color w:val="000000" w:themeColor="text1"/>
              </w:rPr>
            </w:pPr>
          </w:p>
          <w:p w14:paraId="20A1D825" w14:textId="77777777" w:rsidR="001C79D5" w:rsidRDefault="001C79D5" w:rsidP="00313239">
            <w:pPr>
              <w:jc w:val="center"/>
              <w:rPr>
                <w:bCs/>
                <w:i/>
                <w:color w:val="000000" w:themeColor="text1"/>
              </w:rPr>
            </w:pPr>
          </w:p>
          <w:p w14:paraId="7BEDB9FC" w14:textId="77777777" w:rsidR="001C79D5" w:rsidRPr="00A4579A" w:rsidRDefault="001C79D5" w:rsidP="00313239">
            <w:pPr>
              <w:jc w:val="center"/>
              <w:rPr>
                <w:bCs/>
                <w:i/>
                <w:color w:val="000000" w:themeColor="text1"/>
              </w:rPr>
            </w:pPr>
          </w:p>
          <w:p w14:paraId="6A0501BD" w14:textId="34BF48A9" w:rsidR="001C79D5" w:rsidRPr="00A4579A" w:rsidRDefault="001C79D5" w:rsidP="00313239">
            <w:pPr>
              <w:jc w:val="center"/>
              <w:rPr>
                <w:bCs/>
                <w:i/>
                <w:color w:val="000000" w:themeColor="text1"/>
              </w:rPr>
            </w:pPr>
          </w:p>
        </w:tc>
        <w:tc>
          <w:tcPr>
            <w:tcW w:w="3021" w:type="dxa"/>
          </w:tcPr>
          <w:p w14:paraId="5D209FFA" w14:textId="77777777" w:rsidR="001C79D5" w:rsidRPr="00A4579A" w:rsidRDefault="001C79D5" w:rsidP="00313239">
            <w:pPr>
              <w:jc w:val="center"/>
              <w:rPr>
                <w:bCs/>
                <w:i/>
                <w:color w:val="000000" w:themeColor="text1"/>
              </w:rPr>
            </w:pPr>
          </w:p>
          <w:p w14:paraId="47A61E60" w14:textId="77777777" w:rsidR="001C79D5" w:rsidRPr="00A4579A" w:rsidRDefault="001C79D5" w:rsidP="00313239">
            <w:pPr>
              <w:jc w:val="center"/>
              <w:rPr>
                <w:bCs/>
                <w:i/>
                <w:color w:val="000000" w:themeColor="text1"/>
              </w:rPr>
            </w:pPr>
          </w:p>
          <w:p w14:paraId="4AE81993" w14:textId="77777777" w:rsidR="001C79D5" w:rsidRPr="00A4579A" w:rsidRDefault="001C79D5" w:rsidP="00313239">
            <w:pPr>
              <w:jc w:val="center"/>
              <w:rPr>
                <w:bCs/>
                <w:i/>
                <w:color w:val="000000" w:themeColor="text1"/>
              </w:rPr>
            </w:pPr>
          </w:p>
          <w:p w14:paraId="4529E7EE" w14:textId="77777777" w:rsidR="001C79D5" w:rsidRPr="00A4579A" w:rsidRDefault="001C79D5" w:rsidP="00313239">
            <w:pPr>
              <w:jc w:val="center"/>
              <w:rPr>
                <w:bCs/>
                <w:i/>
                <w:color w:val="000000" w:themeColor="text1"/>
              </w:rPr>
            </w:pPr>
          </w:p>
        </w:tc>
        <w:tc>
          <w:tcPr>
            <w:tcW w:w="3021" w:type="dxa"/>
          </w:tcPr>
          <w:p w14:paraId="73B372E5" w14:textId="451FCC0B" w:rsidR="001C79D5" w:rsidRPr="00A4579A" w:rsidRDefault="00435DFC" w:rsidP="00313239">
            <w:pPr>
              <w:jc w:val="center"/>
              <w:rPr>
                <w:bCs/>
                <w:i/>
                <w:color w:val="000000" w:themeColor="text1"/>
              </w:rPr>
            </w:pPr>
            <w:r>
              <w:rPr>
                <w:noProof/>
              </w:rPr>
              <w:drawing>
                <wp:anchor distT="0" distB="0" distL="114300" distR="114300" simplePos="0" relativeHeight="251659776" behindDoc="1" locked="0" layoutInCell="1" allowOverlap="1" wp14:anchorId="4992F2F8" wp14:editId="6FE39923">
                  <wp:simplePos x="0" y="0"/>
                  <wp:positionH relativeFrom="column">
                    <wp:posOffset>333325</wp:posOffset>
                  </wp:positionH>
                  <wp:positionV relativeFrom="paragraph">
                    <wp:posOffset>-34485</wp:posOffset>
                  </wp:positionV>
                  <wp:extent cx="1238420" cy="623064"/>
                  <wp:effectExtent l="0" t="0" r="0" b="5715"/>
                  <wp:wrapNone/>
                  <wp:docPr id="12180052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005254" name="Picture 1218005254"/>
                          <pic:cNvPicPr/>
                        </pic:nvPicPr>
                        <pic:blipFill>
                          <a:blip r:embed="rId81" cstate="print">
                            <a:extLst>
                              <a:ext uri="{BEBA8EAE-BF5A-486C-A8C5-ECC9F3942E4B}">
                                <a14:imgProps xmlns:a14="http://schemas.microsoft.com/office/drawing/2010/main">
                                  <a14:imgLayer r:embed="rId8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238420" cy="623064"/>
                          </a:xfrm>
                          <a:prstGeom prst="rect">
                            <a:avLst/>
                          </a:prstGeom>
                        </pic:spPr>
                      </pic:pic>
                    </a:graphicData>
                  </a:graphic>
                  <wp14:sizeRelH relativeFrom="page">
                    <wp14:pctWidth>0</wp14:pctWidth>
                  </wp14:sizeRelH>
                  <wp14:sizeRelV relativeFrom="page">
                    <wp14:pctHeight>0</wp14:pctHeight>
                  </wp14:sizeRelV>
                </wp:anchor>
              </w:drawing>
            </w:r>
          </w:p>
          <w:p w14:paraId="464BA870" w14:textId="04F11578" w:rsidR="001C79D5" w:rsidRPr="00A4579A" w:rsidRDefault="001C79D5" w:rsidP="00313239">
            <w:pPr>
              <w:jc w:val="center"/>
              <w:rPr>
                <w:bCs/>
                <w:i/>
                <w:color w:val="000000" w:themeColor="text1"/>
              </w:rPr>
            </w:pPr>
          </w:p>
          <w:p w14:paraId="5F89A43B" w14:textId="77777777" w:rsidR="001C79D5" w:rsidRPr="00A4579A" w:rsidRDefault="001C79D5" w:rsidP="00313239">
            <w:pPr>
              <w:jc w:val="center"/>
              <w:rPr>
                <w:bCs/>
                <w:i/>
                <w:color w:val="000000" w:themeColor="text1"/>
              </w:rPr>
            </w:pPr>
          </w:p>
          <w:p w14:paraId="3E6E5994" w14:textId="77777777" w:rsidR="001C79D5" w:rsidRPr="00A4579A" w:rsidRDefault="001C79D5" w:rsidP="00313239">
            <w:pPr>
              <w:jc w:val="center"/>
              <w:rPr>
                <w:bCs/>
                <w:i/>
                <w:color w:val="000000" w:themeColor="text1"/>
              </w:rPr>
            </w:pPr>
            <w:r w:rsidRPr="00A4579A">
              <w:rPr>
                <w:bCs/>
                <w:i/>
                <w:color w:val="000000" w:themeColor="text1"/>
              </w:rPr>
              <w:t xml:space="preserve">Nguyễn Thị </w:t>
            </w:r>
            <w:r>
              <w:rPr>
                <w:bCs/>
                <w:i/>
                <w:color w:val="000000" w:themeColor="text1"/>
              </w:rPr>
              <w:t>Mai</w:t>
            </w:r>
          </w:p>
        </w:tc>
      </w:tr>
    </w:tbl>
    <w:p w14:paraId="0D51B735" w14:textId="77777777" w:rsidR="00C811AB" w:rsidRPr="004F6409" w:rsidRDefault="00C811AB" w:rsidP="003629AE">
      <w:pPr>
        <w:spacing w:after="0" w:line="360" w:lineRule="auto"/>
        <w:rPr>
          <w:rFonts w:ascii="Times New Roman" w:hAnsi="Times New Roman" w:cs="Times New Roman"/>
          <w:sz w:val="26"/>
          <w:szCs w:val="26"/>
        </w:rPr>
      </w:pPr>
    </w:p>
    <w:sectPr w:rsidR="00C811AB" w:rsidRPr="004F6409" w:rsidSect="004F6409">
      <w:pgSz w:w="11907" w:h="16840" w:code="9"/>
      <w:pgMar w:top="851" w:right="1021" w:bottom="567" w:left="1021" w:header="680" w:footer="68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207746"/>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9502D"/>
    <w:multiLevelType w:val="hybridMultilevel"/>
    <w:tmpl w:val="E1D2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070BE4"/>
    <w:multiLevelType w:val="hybridMultilevel"/>
    <w:tmpl w:val="D48EC2D2"/>
    <w:lvl w:ilvl="0" w:tplc="AC385B70">
      <w:start w:val="1"/>
      <w:numFmt w:val="lowerLetter"/>
      <w:lvlText w:val="%1)"/>
      <w:lvlJc w:val="left"/>
      <w:pPr>
        <w:ind w:left="423" w:hanging="305"/>
        <w:jc w:val="left"/>
      </w:pPr>
      <w:rPr>
        <w:rFonts w:ascii="Times New Roman" w:eastAsia="Times New Roman" w:hAnsi="Times New Roman" w:cs="Times New Roman" w:hint="default"/>
        <w:spacing w:val="-1"/>
        <w:w w:val="99"/>
        <w:sz w:val="24"/>
        <w:szCs w:val="24"/>
        <w:lang w:val="vi" w:eastAsia="en-US" w:bidi="ar-SA"/>
      </w:rPr>
    </w:lvl>
    <w:lvl w:ilvl="1" w:tplc="3D08D7D8">
      <w:numFmt w:val="bullet"/>
      <w:lvlText w:val="•"/>
      <w:lvlJc w:val="left"/>
      <w:pPr>
        <w:ind w:left="454" w:hanging="305"/>
      </w:pPr>
      <w:rPr>
        <w:rFonts w:hint="default"/>
        <w:lang w:val="vi" w:eastAsia="en-US" w:bidi="ar-SA"/>
      </w:rPr>
    </w:lvl>
    <w:lvl w:ilvl="2" w:tplc="31D87F1C">
      <w:numFmt w:val="bullet"/>
      <w:lvlText w:val="•"/>
      <w:lvlJc w:val="left"/>
      <w:pPr>
        <w:ind w:left="489" w:hanging="305"/>
      </w:pPr>
      <w:rPr>
        <w:rFonts w:hint="default"/>
        <w:lang w:val="vi" w:eastAsia="en-US" w:bidi="ar-SA"/>
      </w:rPr>
    </w:lvl>
    <w:lvl w:ilvl="3" w:tplc="FC8E5C40">
      <w:numFmt w:val="bullet"/>
      <w:lvlText w:val="•"/>
      <w:lvlJc w:val="left"/>
      <w:pPr>
        <w:ind w:left="524" w:hanging="305"/>
      </w:pPr>
      <w:rPr>
        <w:rFonts w:hint="default"/>
        <w:lang w:val="vi" w:eastAsia="en-US" w:bidi="ar-SA"/>
      </w:rPr>
    </w:lvl>
    <w:lvl w:ilvl="4" w:tplc="5BC06C56">
      <w:numFmt w:val="bullet"/>
      <w:lvlText w:val="•"/>
      <w:lvlJc w:val="left"/>
      <w:pPr>
        <w:ind w:left="559" w:hanging="305"/>
      </w:pPr>
      <w:rPr>
        <w:rFonts w:hint="default"/>
        <w:lang w:val="vi" w:eastAsia="en-US" w:bidi="ar-SA"/>
      </w:rPr>
    </w:lvl>
    <w:lvl w:ilvl="5" w:tplc="AAAE85F2">
      <w:numFmt w:val="bullet"/>
      <w:lvlText w:val="•"/>
      <w:lvlJc w:val="left"/>
      <w:pPr>
        <w:ind w:left="594" w:hanging="305"/>
      </w:pPr>
      <w:rPr>
        <w:rFonts w:hint="default"/>
        <w:lang w:val="vi" w:eastAsia="en-US" w:bidi="ar-SA"/>
      </w:rPr>
    </w:lvl>
    <w:lvl w:ilvl="6" w:tplc="08F2A6C4">
      <w:numFmt w:val="bullet"/>
      <w:lvlText w:val="•"/>
      <w:lvlJc w:val="left"/>
      <w:pPr>
        <w:ind w:left="629" w:hanging="305"/>
      </w:pPr>
      <w:rPr>
        <w:rFonts w:hint="default"/>
        <w:lang w:val="vi" w:eastAsia="en-US" w:bidi="ar-SA"/>
      </w:rPr>
    </w:lvl>
    <w:lvl w:ilvl="7" w:tplc="249E31CA">
      <w:numFmt w:val="bullet"/>
      <w:lvlText w:val="•"/>
      <w:lvlJc w:val="left"/>
      <w:pPr>
        <w:ind w:left="664" w:hanging="305"/>
      </w:pPr>
      <w:rPr>
        <w:rFonts w:hint="default"/>
        <w:lang w:val="vi" w:eastAsia="en-US" w:bidi="ar-SA"/>
      </w:rPr>
    </w:lvl>
    <w:lvl w:ilvl="8" w:tplc="6D5CF8F8">
      <w:numFmt w:val="bullet"/>
      <w:lvlText w:val="•"/>
      <w:lvlJc w:val="left"/>
      <w:pPr>
        <w:ind w:left="698" w:hanging="305"/>
      </w:pPr>
      <w:rPr>
        <w:rFonts w:hint="default"/>
        <w:lang w:val="vi" w:eastAsia="en-US" w:bidi="ar-SA"/>
      </w:rPr>
    </w:lvl>
  </w:abstractNum>
  <w:abstractNum w:abstractNumId="3" w15:restartNumberingAfterBreak="0">
    <w:nsid w:val="56AC3A05"/>
    <w:multiLevelType w:val="hybridMultilevel"/>
    <w:tmpl w:val="7C8EB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466692"/>
    <w:multiLevelType w:val="hybridMultilevel"/>
    <w:tmpl w:val="69E4D57E"/>
    <w:lvl w:ilvl="0" w:tplc="C9AEC20E">
      <w:start w:val="1"/>
      <w:numFmt w:val="lowerLetter"/>
      <w:lvlText w:val="%1)"/>
      <w:lvlJc w:val="left"/>
      <w:pPr>
        <w:ind w:left="410" w:hanging="292"/>
        <w:jc w:val="left"/>
      </w:pPr>
      <w:rPr>
        <w:rFonts w:ascii="Times New Roman" w:eastAsia="Times New Roman" w:hAnsi="Times New Roman" w:cs="Times New Roman" w:hint="default"/>
        <w:spacing w:val="-1"/>
        <w:w w:val="99"/>
        <w:sz w:val="24"/>
        <w:szCs w:val="24"/>
        <w:lang w:val="vi" w:eastAsia="en-US" w:bidi="ar-SA"/>
      </w:rPr>
    </w:lvl>
    <w:lvl w:ilvl="1" w:tplc="0F5A458C">
      <w:numFmt w:val="bullet"/>
      <w:lvlText w:val="•"/>
      <w:lvlJc w:val="left"/>
      <w:pPr>
        <w:ind w:left="1392" w:hanging="292"/>
      </w:pPr>
      <w:rPr>
        <w:rFonts w:hint="default"/>
        <w:lang w:val="vi" w:eastAsia="en-US" w:bidi="ar-SA"/>
      </w:rPr>
    </w:lvl>
    <w:lvl w:ilvl="2" w:tplc="5D8C5D7A">
      <w:numFmt w:val="bullet"/>
      <w:lvlText w:val="•"/>
      <w:lvlJc w:val="left"/>
      <w:pPr>
        <w:ind w:left="2365" w:hanging="292"/>
      </w:pPr>
      <w:rPr>
        <w:rFonts w:hint="default"/>
        <w:lang w:val="vi" w:eastAsia="en-US" w:bidi="ar-SA"/>
      </w:rPr>
    </w:lvl>
    <w:lvl w:ilvl="3" w:tplc="A80EB410">
      <w:numFmt w:val="bullet"/>
      <w:lvlText w:val="•"/>
      <w:lvlJc w:val="left"/>
      <w:pPr>
        <w:ind w:left="3337" w:hanging="292"/>
      </w:pPr>
      <w:rPr>
        <w:rFonts w:hint="default"/>
        <w:lang w:val="vi" w:eastAsia="en-US" w:bidi="ar-SA"/>
      </w:rPr>
    </w:lvl>
    <w:lvl w:ilvl="4" w:tplc="3E3E462C">
      <w:numFmt w:val="bullet"/>
      <w:lvlText w:val="•"/>
      <w:lvlJc w:val="left"/>
      <w:pPr>
        <w:ind w:left="4310" w:hanging="292"/>
      </w:pPr>
      <w:rPr>
        <w:rFonts w:hint="default"/>
        <w:lang w:val="vi" w:eastAsia="en-US" w:bidi="ar-SA"/>
      </w:rPr>
    </w:lvl>
    <w:lvl w:ilvl="5" w:tplc="8DFCA79A">
      <w:numFmt w:val="bullet"/>
      <w:lvlText w:val="•"/>
      <w:lvlJc w:val="left"/>
      <w:pPr>
        <w:ind w:left="5283" w:hanging="292"/>
      </w:pPr>
      <w:rPr>
        <w:rFonts w:hint="default"/>
        <w:lang w:val="vi" w:eastAsia="en-US" w:bidi="ar-SA"/>
      </w:rPr>
    </w:lvl>
    <w:lvl w:ilvl="6" w:tplc="419C596A">
      <w:numFmt w:val="bullet"/>
      <w:lvlText w:val="•"/>
      <w:lvlJc w:val="left"/>
      <w:pPr>
        <w:ind w:left="6255" w:hanging="292"/>
      </w:pPr>
      <w:rPr>
        <w:rFonts w:hint="default"/>
        <w:lang w:val="vi" w:eastAsia="en-US" w:bidi="ar-SA"/>
      </w:rPr>
    </w:lvl>
    <w:lvl w:ilvl="7" w:tplc="8B4C46B4">
      <w:numFmt w:val="bullet"/>
      <w:lvlText w:val="•"/>
      <w:lvlJc w:val="left"/>
      <w:pPr>
        <w:ind w:left="7228" w:hanging="292"/>
      </w:pPr>
      <w:rPr>
        <w:rFonts w:hint="default"/>
        <w:lang w:val="vi" w:eastAsia="en-US" w:bidi="ar-SA"/>
      </w:rPr>
    </w:lvl>
    <w:lvl w:ilvl="8" w:tplc="E424D5E8">
      <w:numFmt w:val="bullet"/>
      <w:lvlText w:val="•"/>
      <w:lvlJc w:val="left"/>
      <w:pPr>
        <w:ind w:left="8201" w:hanging="292"/>
      </w:pPr>
      <w:rPr>
        <w:rFonts w:hint="default"/>
        <w:lang w:val="vi" w:eastAsia="en-US" w:bidi="ar-SA"/>
      </w:rPr>
    </w:lvl>
  </w:abstractNum>
  <w:num w:numId="1" w16cid:durableId="2142913518">
    <w:abstractNumId w:val="3"/>
  </w:num>
  <w:num w:numId="2" w16cid:durableId="648484333">
    <w:abstractNumId w:val="0"/>
  </w:num>
  <w:num w:numId="3" w16cid:durableId="1147211529">
    <w:abstractNumId w:val="1"/>
  </w:num>
  <w:num w:numId="4" w16cid:durableId="92166383">
    <w:abstractNumId w:val="4"/>
  </w:num>
  <w:num w:numId="5" w16cid:durableId="12971797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1575"/>
    <w:rsid w:val="00015585"/>
    <w:rsid w:val="0002754B"/>
    <w:rsid w:val="000422A1"/>
    <w:rsid w:val="0008680D"/>
    <w:rsid w:val="000940C7"/>
    <w:rsid w:val="001148E4"/>
    <w:rsid w:val="00114A6D"/>
    <w:rsid w:val="00130301"/>
    <w:rsid w:val="00166116"/>
    <w:rsid w:val="00172FFA"/>
    <w:rsid w:val="001923B8"/>
    <w:rsid w:val="001B36D9"/>
    <w:rsid w:val="001C79D5"/>
    <w:rsid w:val="001D0D08"/>
    <w:rsid w:val="001D37B4"/>
    <w:rsid w:val="001E3E02"/>
    <w:rsid w:val="001E7668"/>
    <w:rsid w:val="001F277A"/>
    <w:rsid w:val="00212BAD"/>
    <w:rsid w:val="00242A9B"/>
    <w:rsid w:val="0025329C"/>
    <w:rsid w:val="002549BD"/>
    <w:rsid w:val="0025622A"/>
    <w:rsid w:val="002B2778"/>
    <w:rsid w:val="002C2A56"/>
    <w:rsid w:val="002C794B"/>
    <w:rsid w:val="002E26F6"/>
    <w:rsid w:val="002E5FF7"/>
    <w:rsid w:val="002F0EDC"/>
    <w:rsid w:val="00300EF2"/>
    <w:rsid w:val="00301CD7"/>
    <w:rsid w:val="00342B67"/>
    <w:rsid w:val="003629AE"/>
    <w:rsid w:val="003727A8"/>
    <w:rsid w:val="00395307"/>
    <w:rsid w:val="003A05F4"/>
    <w:rsid w:val="003A4D33"/>
    <w:rsid w:val="003D1575"/>
    <w:rsid w:val="003E2272"/>
    <w:rsid w:val="003E7688"/>
    <w:rsid w:val="00427FCC"/>
    <w:rsid w:val="00434275"/>
    <w:rsid w:val="00435DFC"/>
    <w:rsid w:val="004411E0"/>
    <w:rsid w:val="00441A3A"/>
    <w:rsid w:val="00480A35"/>
    <w:rsid w:val="004916C9"/>
    <w:rsid w:val="004A26BA"/>
    <w:rsid w:val="004B2139"/>
    <w:rsid w:val="004D11CE"/>
    <w:rsid w:val="004D3C40"/>
    <w:rsid w:val="004F4B48"/>
    <w:rsid w:val="004F5858"/>
    <w:rsid w:val="004F6409"/>
    <w:rsid w:val="005250D7"/>
    <w:rsid w:val="00530244"/>
    <w:rsid w:val="005352D3"/>
    <w:rsid w:val="005612D5"/>
    <w:rsid w:val="00570F27"/>
    <w:rsid w:val="0057635A"/>
    <w:rsid w:val="005838F6"/>
    <w:rsid w:val="005B04D2"/>
    <w:rsid w:val="005D18BC"/>
    <w:rsid w:val="005D3C82"/>
    <w:rsid w:val="00666ACB"/>
    <w:rsid w:val="00690B43"/>
    <w:rsid w:val="006A386C"/>
    <w:rsid w:val="006D2D64"/>
    <w:rsid w:val="006F41EC"/>
    <w:rsid w:val="007075C2"/>
    <w:rsid w:val="0071317B"/>
    <w:rsid w:val="00716D69"/>
    <w:rsid w:val="00774542"/>
    <w:rsid w:val="0078630E"/>
    <w:rsid w:val="007B443F"/>
    <w:rsid w:val="007C116E"/>
    <w:rsid w:val="007C5CE3"/>
    <w:rsid w:val="00820AC6"/>
    <w:rsid w:val="00826F42"/>
    <w:rsid w:val="008A54B2"/>
    <w:rsid w:val="008B15E6"/>
    <w:rsid w:val="008C0C24"/>
    <w:rsid w:val="008D2080"/>
    <w:rsid w:val="008E501A"/>
    <w:rsid w:val="0097411A"/>
    <w:rsid w:val="009C486A"/>
    <w:rsid w:val="009D3FE7"/>
    <w:rsid w:val="009D4291"/>
    <w:rsid w:val="009E695C"/>
    <w:rsid w:val="00A816E0"/>
    <w:rsid w:val="00B21F79"/>
    <w:rsid w:val="00B32FF2"/>
    <w:rsid w:val="00B33C5A"/>
    <w:rsid w:val="00B46465"/>
    <w:rsid w:val="00B47614"/>
    <w:rsid w:val="00B7038C"/>
    <w:rsid w:val="00B933E0"/>
    <w:rsid w:val="00B9366E"/>
    <w:rsid w:val="00BB4F08"/>
    <w:rsid w:val="00BD7736"/>
    <w:rsid w:val="00C322B9"/>
    <w:rsid w:val="00C340EE"/>
    <w:rsid w:val="00C35B39"/>
    <w:rsid w:val="00C35DFA"/>
    <w:rsid w:val="00C52770"/>
    <w:rsid w:val="00C5783B"/>
    <w:rsid w:val="00C73B63"/>
    <w:rsid w:val="00C811AB"/>
    <w:rsid w:val="00C86432"/>
    <w:rsid w:val="00CC3BBA"/>
    <w:rsid w:val="00CD4591"/>
    <w:rsid w:val="00CE1D72"/>
    <w:rsid w:val="00D06E38"/>
    <w:rsid w:val="00D147AD"/>
    <w:rsid w:val="00D71ED0"/>
    <w:rsid w:val="00D73669"/>
    <w:rsid w:val="00D80D55"/>
    <w:rsid w:val="00DA2536"/>
    <w:rsid w:val="00DD754D"/>
    <w:rsid w:val="00DF31CB"/>
    <w:rsid w:val="00DF3C93"/>
    <w:rsid w:val="00E03A03"/>
    <w:rsid w:val="00E0423B"/>
    <w:rsid w:val="00E32CEF"/>
    <w:rsid w:val="00E57B62"/>
    <w:rsid w:val="00E6310F"/>
    <w:rsid w:val="00E8239F"/>
    <w:rsid w:val="00E8372C"/>
    <w:rsid w:val="00E9206C"/>
    <w:rsid w:val="00E92135"/>
    <w:rsid w:val="00EB74F4"/>
    <w:rsid w:val="00ED0983"/>
    <w:rsid w:val="00ED5F1B"/>
    <w:rsid w:val="00ED7CF9"/>
    <w:rsid w:val="00EF60E1"/>
    <w:rsid w:val="00F005D9"/>
    <w:rsid w:val="00F03CF8"/>
    <w:rsid w:val="00F21BCA"/>
    <w:rsid w:val="00F4698B"/>
    <w:rsid w:val="00F667A2"/>
    <w:rsid w:val="00FA4F3B"/>
    <w:rsid w:val="00FF22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F3A9AB"/>
  <w15:docId w15:val="{811FD152-1946-4D7D-996C-DE6C6DB64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D459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4A26BA"/>
    <w:pPr>
      <w:ind w:left="720"/>
      <w:contextualSpacing/>
    </w:pPr>
  </w:style>
  <w:style w:type="paragraph" w:styleId="BalloonText">
    <w:name w:val="Balloon Text"/>
    <w:basedOn w:val="Normal"/>
    <w:link w:val="BalloonTextChar"/>
    <w:uiPriority w:val="99"/>
    <w:semiHidden/>
    <w:unhideWhenUsed/>
    <w:rsid w:val="005250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0D7"/>
    <w:rPr>
      <w:rFonts w:ascii="Tahoma" w:hAnsi="Tahoma" w:cs="Tahoma"/>
      <w:sz w:val="16"/>
      <w:szCs w:val="16"/>
    </w:rPr>
  </w:style>
  <w:style w:type="paragraph" w:styleId="NormalWeb">
    <w:name w:val="Normal (Web)"/>
    <w:basedOn w:val="Normal"/>
    <w:uiPriority w:val="99"/>
    <w:unhideWhenUsed/>
    <w:rsid w:val="002F0ED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342B67"/>
    <w:rPr>
      <w:b/>
      <w:bCs/>
    </w:rPr>
  </w:style>
  <w:style w:type="character" w:styleId="PlaceholderText">
    <w:name w:val="Placeholder Text"/>
    <w:basedOn w:val="DefaultParagraphFont"/>
    <w:uiPriority w:val="99"/>
    <w:semiHidden/>
    <w:rsid w:val="001B36D9"/>
    <w:rPr>
      <w:color w:val="808080"/>
    </w:rPr>
  </w:style>
  <w:style w:type="paragraph" w:styleId="NoSpacing">
    <w:name w:val="No Spacing"/>
    <w:uiPriority w:val="1"/>
    <w:qFormat/>
    <w:rsid w:val="005838F6"/>
    <w:pPr>
      <w:spacing w:after="0" w:line="240" w:lineRule="auto"/>
    </w:pPr>
    <w:rPr>
      <w:rFonts w:ascii="Times New Roman" w:eastAsia="Calibri" w:hAnsi="Times New Roman" w:cs="Times New Roman"/>
      <w:sz w:val="24"/>
    </w:rPr>
  </w:style>
  <w:style w:type="paragraph" w:styleId="Footer">
    <w:name w:val="footer"/>
    <w:basedOn w:val="Normal"/>
    <w:link w:val="FooterChar"/>
    <w:uiPriority w:val="99"/>
    <w:unhideWhenUsed/>
    <w:rsid w:val="0008680D"/>
    <w:pPr>
      <w:widowControl w:val="0"/>
      <w:tabs>
        <w:tab w:val="center" w:pos="4680"/>
        <w:tab w:val="right" w:pos="9360"/>
      </w:tabs>
      <w:autoSpaceDE w:val="0"/>
      <w:autoSpaceDN w:val="0"/>
      <w:spacing w:after="0" w:line="240" w:lineRule="auto"/>
    </w:pPr>
    <w:rPr>
      <w:rFonts w:ascii="Times New Roman" w:eastAsia="Times New Roman" w:hAnsi="Times New Roman" w:cs="Times New Roman"/>
      <w:lang w:val="vi"/>
    </w:rPr>
  </w:style>
  <w:style w:type="character" w:customStyle="1" w:styleId="FooterChar">
    <w:name w:val="Footer Char"/>
    <w:basedOn w:val="DefaultParagraphFont"/>
    <w:link w:val="Footer"/>
    <w:uiPriority w:val="99"/>
    <w:rsid w:val="0008680D"/>
    <w:rPr>
      <w:rFonts w:ascii="Times New Roman" w:eastAsia="Times New Roman" w:hAnsi="Times New Roman" w:cs="Times New Roman"/>
      <w:lang w:val="vi"/>
    </w:rPr>
  </w:style>
  <w:style w:type="paragraph" w:styleId="BodyText">
    <w:name w:val="Body Text"/>
    <w:basedOn w:val="Normal"/>
    <w:link w:val="BodyTextChar"/>
    <w:uiPriority w:val="1"/>
    <w:qFormat/>
    <w:rsid w:val="001C79D5"/>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1C79D5"/>
    <w:rPr>
      <w:rFonts w:ascii="Times New Roman" w:eastAsia="Times New Roman" w:hAnsi="Times New Roman" w:cs="Times New Roman"/>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6378596">
      <w:bodyDiv w:val="1"/>
      <w:marLeft w:val="0"/>
      <w:marRight w:val="0"/>
      <w:marTop w:val="0"/>
      <w:marBottom w:val="0"/>
      <w:divBdr>
        <w:top w:val="none" w:sz="0" w:space="0" w:color="auto"/>
        <w:left w:val="none" w:sz="0" w:space="0" w:color="auto"/>
        <w:bottom w:val="none" w:sz="0" w:space="0" w:color="auto"/>
        <w:right w:val="none" w:sz="0" w:space="0" w:color="auto"/>
      </w:divBdr>
    </w:div>
    <w:div w:id="318653496">
      <w:bodyDiv w:val="1"/>
      <w:marLeft w:val="0"/>
      <w:marRight w:val="0"/>
      <w:marTop w:val="0"/>
      <w:marBottom w:val="0"/>
      <w:divBdr>
        <w:top w:val="none" w:sz="0" w:space="0" w:color="auto"/>
        <w:left w:val="none" w:sz="0" w:space="0" w:color="auto"/>
        <w:bottom w:val="none" w:sz="0" w:space="0" w:color="auto"/>
        <w:right w:val="none" w:sz="0" w:space="0" w:color="auto"/>
      </w:divBdr>
    </w:div>
    <w:div w:id="1536582279">
      <w:bodyDiv w:val="1"/>
      <w:marLeft w:val="0"/>
      <w:marRight w:val="0"/>
      <w:marTop w:val="0"/>
      <w:marBottom w:val="0"/>
      <w:divBdr>
        <w:top w:val="none" w:sz="0" w:space="0" w:color="auto"/>
        <w:left w:val="none" w:sz="0" w:space="0" w:color="auto"/>
        <w:bottom w:val="none" w:sz="0" w:space="0" w:color="auto"/>
        <w:right w:val="none" w:sz="0" w:space="0" w:color="auto"/>
      </w:divBdr>
    </w:div>
    <w:div w:id="1663773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10.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png"/><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oleObject" Target="embeddings/oleObject36.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png"/><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oleObject" Target="embeddings/oleObject29.bin"/><Relationship Id="rId82" Type="http://schemas.microsoft.com/office/2007/relationships/hdphoto" Target="media/hdphoto1.wdp"/><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6BE71-6E20-4866-B9DB-4C8EE3F827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902</Words>
  <Characters>5144</Characters>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31T08:50:00Z</dcterms:created>
  <dcterms:modified xsi:type="dcterms:W3CDTF">2024-08-31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